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89E9A1A" w14:textId="0B1C5BCF" w:rsidR="005834BF" w:rsidRPr="005834BF" w:rsidRDefault="005834BF" w:rsidP="005834BF">
      <w:pPr>
        <w:rPr>
          <w:b/>
        </w:rPr>
      </w:pPr>
      <w:r w:rsidRPr="005834BF">
        <w:rPr>
          <w:b/>
        </w:rPr>
        <w:t>ARFIMA models</w:t>
      </w:r>
      <w:r w:rsidR="00B808AF">
        <w:rPr>
          <w:b/>
        </w:rPr>
        <w:t xml:space="preserve"> – </w:t>
      </w:r>
      <w:r w:rsidR="007176A2">
        <w:rPr>
          <w:b/>
        </w:rPr>
        <w:t>Additional</w:t>
      </w:r>
      <w:r w:rsidR="00B808AF">
        <w:rPr>
          <w:b/>
        </w:rPr>
        <w:t xml:space="preserve"> Example</w:t>
      </w:r>
      <w:r w:rsidR="007176A2">
        <w:rPr>
          <w:b/>
        </w:rPr>
        <w:t>s</w:t>
      </w:r>
    </w:p>
    <w:p w14:paraId="7553E3B9" w14:textId="77777777" w:rsidR="00090153" w:rsidRDefault="00090153" w:rsidP="00ED2458">
      <w:pPr>
        <w:ind w:left="720"/>
      </w:pPr>
    </w:p>
    <w:p w14:paraId="19B92F11" w14:textId="567C8F74" w:rsidR="00ED2EFE" w:rsidRDefault="00C676CB" w:rsidP="00ED2EFE">
      <w:r>
        <w:rPr>
          <w:noProof/>
          <w:u w:val="single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03982D7C" wp14:editId="2AC8E0E0">
                <wp:simplePos x="0" y="0"/>
                <wp:positionH relativeFrom="column">
                  <wp:posOffset>5597782</wp:posOffset>
                </wp:positionH>
                <wp:positionV relativeFrom="paragraph">
                  <wp:posOffset>40435</wp:posOffset>
                </wp:positionV>
                <wp:extent cx="21960" cy="13320"/>
                <wp:effectExtent l="38100" t="38100" r="54610" b="4445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21960" cy="133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69FC959F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" o:spid="_x0000_s1026" type="#_x0000_t75" style="position:absolute;margin-left:440.05pt;margin-top:2.5pt;width:3.15pt;height:2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">
                <v:imagedata r:id="rId8" o:title=""/>
              </v:shape>
            </w:pict>
          </mc:Fallback>
        </mc:AlternateContent>
      </w:r>
      <w:r w:rsidR="00ED2EFE" w:rsidRPr="001F0C0A">
        <w:rPr>
          <w:u w:val="single"/>
        </w:rPr>
        <w:t>Example</w:t>
      </w:r>
      <w:r w:rsidR="00296EF1" w:rsidRPr="001F0C0A">
        <w:t>: Varve data (</w:t>
      </w:r>
      <w:proofErr w:type="spellStart"/>
      <w:r w:rsidR="00ED2EFE" w:rsidRPr="001F0C0A">
        <w:t>varve</w:t>
      </w:r>
      <w:r w:rsidR="00296EF1" w:rsidRPr="001F0C0A">
        <w:t>_</w:t>
      </w:r>
      <w:proofErr w:type="gramStart"/>
      <w:r w:rsidR="00296EF1" w:rsidRPr="001F0C0A">
        <w:t>frac</w:t>
      </w:r>
      <w:r w:rsidR="00ED2EFE" w:rsidRPr="001F0C0A">
        <w:t>.</w:t>
      </w:r>
      <w:r w:rsidR="001F0C0A">
        <w:t>R</w:t>
      </w:r>
      <w:proofErr w:type="spellEnd"/>
      <w:proofErr w:type="gramEnd"/>
      <w:r w:rsidR="00ED2EFE" w:rsidRPr="001F0C0A">
        <w:t>)</w:t>
      </w:r>
      <w:r w:rsidR="001702BD">
        <w:t xml:space="preserve"> </w:t>
      </w:r>
    </w:p>
    <w:p w14:paraId="704F6FF2" w14:textId="77777777" w:rsidR="00ED2EFE" w:rsidRDefault="00ED2EFE" w:rsidP="00ED2EFE"/>
    <w:p w14:paraId="32868FC6" w14:textId="43A5F0FE" w:rsidR="00ED2EFE" w:rsidRDefault="00ED2EFE" w:rsidP="00ED2EFE">
      <w:pPr>
        <w:ind w:left="720"/>
      </w:pPr>
      <w:r>
        <w:t xml:space="preserve">The purpose </w:t>
      </w:r>
      <w:r w:rsidR="00DE55DA">
        <w:t>here</w:t>
      </w:r>
      <w:r>
        <w:t xml:space="preserve"> is to duplicate and expand on the results in </w:t>
      </w:r>
      <w:r w:rsidR="00DE55DA">
        <w:t xml:space="preserve">a corresponding example </w:t>
      </w:r>
      <w:r w:rsidR="00E85301">
        <w:t>of Shumway and Stoffer</w:t>
      </w:r>
      <w:r>
        <w:t xml:space="preserve">.  </w:t>
      </w:r>
    </w:p>
    <w:p w14:paraId="6110A450" w14:textId="77777777" w:rsidR="00FB7CFE" w:rsidRDefault="00FB7CFE" w:rsidP="00ED2EFE">
      <w:pPr>
        <w:ind w:left="720"/>
      </w:pPr>
    </w:p>
    <w:p w14:paraId="039875A4" w14:textId="376F1F59" w:rsidR="00FB7CFE" w:rsidRDefault="00FB7CFE" w:rsidP="00ED2EFE">
      <w:pPr>
        <w:ind w:left="720"/>
      </w:pPr>
      <w:proofErr w:type="spellStart"/>
      <w:r>
        <w:t>Varves</w:t>
      </w:r>
      <w:proofErr w:type="spellEnd"/>
      <w:r>
        <w:t xml:space="preserve"> are sedimentary deposits from melting glaciers over the spring and summer seasons. The data used here is a measurement of the thickness from yearly deposits at one location in Massachusetts.</w:t>
      </w:r>
      <w:r w:rsidR="004C199D">
        <w:t xml:space="preserve"> There are 634 years of deposit measurements that start about 11,800 years ago. </w:t>
      </w:r>
    </w:p>
    <w:p w14:paraId="6F467851" w14:textId="77777777" w:rsidR="00B73D8D" w:rsidRDefault="00B73D8D" w:rsidP="00ED2EFE">
      <w:pPr>
        <w:ind w:left="720"/>
      </w:pPr>
    </w:p>
    <w:p w14:paraId="7D82B003" w14:textId="77777777" w:rsidR="00B73D8D" w:rsidRDefault="00B73D8D" w:rsidP="00ED2EFE">
      <w:pPr>
        <w:ind w:left="720"/>
      </w:pPr>
      <w:r>
        <w:t xml:space="preserve">Below </w:t>
      </w:r>
      <w:r w:rsidR="00BD54B4">
        <w:t>is</w:t>
      </w:r>
      <w:r w:rsidR="00CD5810">
        <w:t xml:space="preserve"> </w:t>
      </w:r>
      <w:r>
        <w:t xml:space="preserve">part of the code and output for the analysis.  </w:t>
      </w:r>
    </w:p>
    <w:p w14:paraId="19A75535" w14:textId="77777777" w:rsidR="001F0C0A" w:rsidRDefault="001F0C0A" w:rsidP="00ED2EFE">
      <w:pPr>
        <w:ind w:left="720"/>
      </w:pPr>
    </w:p>
    <w:p w14:paraId="41229B6C" w14:textId="75CF9409" w:rsidR="0056426D" w:rsidRDefault="0056426D" w:rsidP="0056426D">
      <w:pPr>
        <w:pStyle w:val="R14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astsa</w:t>
      </w:r>
      <w:proofErr w:type="spellEnd"/>
      <w:r>
        <w:t>)</w:t>
      </w:r>
    </w:p>
    <w:p w14:paraId="6D2841D7" w14:textId="7296FF4D" w:rsidR="0056426D" w:rsidRDefault="0056426D" w:rsidP="0056426D">
      <w:pPr>
        <w:pStyle w:val="R14"/>
      </w:pPr>
      <w:r>
        <w:t xml:space="preserve">&gt; </w:t>
      </w:r>
      <w:r w:rsidR="00AC2B24">
        <w:t>y</w:t>
      </w:r>
      <w:r>
        <w:t xml:space="preserve"> &lt;- varve</w:t>
      </w:r>
    </w:p>
    <w:p w14:paraId="1BFDEE6B" w14:textId="31E90D74" w:rsidR="0056426D" w:rsidRDefault="0056426D" w:rsidP="0056426D">
      <w:pPr>
        <w:pStyle w:val="R14"/>
      </w:pPr>
      <w:r>
        <w:t>&gt; head(</w:t>
      </w:r>
      <w:r w:rsidR="00AC2B24">
        <w:t>y</w:t>
      </w:r>
      <w:r>
        <w:t>)</w:t>
      </w:r>
    </w:p>
    <w:p w14:paraId="2FCB15D4" w14:textId="77B0392A" w:rsidR="005C7D6F" w:rsidRPr="00BD54B4" w:rsidRDefault="0056426D" w:rsidP="0056426D">
      <w:pPr>
        <w:pStyle w:val="R14"/>
      </w:pPr>
      <w:r>
        <w:t>[1] 26.28 27.42 42.28 58.28 20.57 28.57</w:t>
      </w:r>
    </w:p>
    <w:p w14:paraId="3969CAA1" w14:textId="77777777" w:rsidR="00BD54B4" w:rsidRPr="00BD54B4" w:rsidRDefault="00BD54B4" w:rsidP="001D65F8">
      <w:pPr>
        <w:pStyle w:val="R14"/>
      </w:pPr>
    </w:p>
    <w:p w14:paraId="56C4EBFB" w14:textId="5BE39840" w:rsidR="00BD54B4" w:rsidRDefault="00BD54B4" w:rsidP="001D65F8">
      <w:pPr>
        <w:pStyle w:val="R14"/>
        <w:rPr>
          <w:lang w:val="fr-FR"/>
        </w:rPr>
      </w:pPr>
      <w:r w:rsidRPr="00BD54B4">
        <w:rPr>
          <w:lang w:val="fr-FR"/>
        </w:rPr>
        <w:t xml:space="preserve">&gt; </w:t>
      </w:r>
      <w:proofErr w:type="gramStart"/>
      <w:r w:rsidRPr="00BD54B4">
        <w:rPr>
          <w:lang w:val="fr-FR"/>
        </w:rPr>
        <w:t>plot(</w:t>
      </w:r>
      <w:proofErr w:type="gramEnd"/>
      <w:r w:rsidRPr="00BD54B4">
        <w:rPr>
          <w:lang w:val="fr-FR"/>
        </w:rPr>
        <w:t xml:space="preserve">x = </w:t>
      </w:r>
      <w:r w:rsidR="00AC2B24">
        <w:rPr>
          <w:lang w:val="fr-FR"/>
        </w:rPr>
        <w:t>y</w:t>
      </w:r>
      <w:r w:rsidRPr="00BD54B4">
        <w:rPr>
          <w:lang w:val="fr-FR"/>
        </w:rPr>
        <w:t xml:space="preserve">, </w:t>
      </w:r>
      <w:proofErr w:type="spellStart"/>
      <w:r w:rsidRPr="00BD54B4">
        <w:rPr>
          <w:lang w:val="fr-FR"/>
        </w:rPr>
        <w:t>ylab</w:t>
      </w:r>
      <w:proofErr w:type="spellEnd"/>
      <w:r w:rsidRPr="00BD54B4">
        <w:rPr>
          <w:lang w:val="fr-FR"/>
        </w:rPr>
        <w:t xml:space="preserve"> = expression(x[t]), </w:t>
      </w:r>
      <w:proofErr w:type="spellStart"/>
      <w:r w:rsidRPr="00BD54B4">
        <w:rPr>
          <w:lang w:val="fr-FR"/>
        </w:rPr>
        <w:t>xlab</w:t>
      </w:r>
      <w:proofErr w:type="spellEnd"/>
      <w:r w:rsidRPr="00BD54B4">
        <w:rPr>
          <w:lang w:val="fr-FR"/>
        </w:rPr>
        <w:t xml:space="preserve"> = "t", </w:t>
      </w:r>
    </w:p>
    <w:p w14:paraId="5B9DF2F2" w14:textId="7BC21585" w:rsidR="00BD54B4" w:rsidRDefault="00BD54B4" w:rsidP="001D65F8">
      <w:pPr>
        <w:pStyle w:val="R14"/>
      </w:pPr>
      <w:r w:rsidRPr="00BD54B4">
        <w:t xml:space="preserve">    type = "l", col = "red", </w:t>
      </w:r>
      <w:proofErr w:type="spellStart"/>
      <w:r w:rsidRPr="00BD54B4">
        <w:t>lwd</w:t>
      </w:r>
      <w:proofErr w:type="spellEnd"/>
      <w:r w:rsidRPr="00BD54B4">
        <w:t xml:space="preserve"> = 1, main = "Glacial </w:t>
      </w:r>
    </w:p>
    <w:p w14:paraId="557E03EE" w14:textId="3D125965" w:rsidR="00BD54B4" w:rsidRDefault="00BD54B4" w:rsidP="001D65F8">
      <w:pPr>
        <w:pStyle w:val="R14"/>
      </w:pPr>
      <w:r>
        <w:t xml:space="preserve">    </w:t>
      </w:r>
      <w:r w:rsidRPr="00BD54B4">
        <w:t xml:space="preserve">varve thickness data", </w:t>
      </w:r>
      <w:proofErr w:type="spellStart"/>
      <w:proofErr w:type="gramStart"/>
      <w:r w:rsidRPr="00BD54B4">
        <w:t>panel.first</w:t>
      </w:r>
      <w:proofErr w:type="spellEnd"/>
      <w:proofErr w:type="gramEnd"/>
      <w:r w:rsidR="001060E9">
        <w:t xml:space="preserve"> </w:t>
      </w:r>
      <w:r w:rsidRPr="00BD54B4">
        <w:t>=</w:t>
      </w:r>
      <w:r w:rsidR="001060E9">
        <w:t xml:space="preserve"> </w:t>
      </w:r>
      <w:r w:rsidRPr="00BD54B4">
        <w:t xml:space="preserve">grid(col = "gray", </w:t>
      </w:r>
    </w:p>
    <w:p w14:paraId="5E69AF61" w14:textId="5221E78D" w:rsidR="00BD54B4" w:rsidRPr="00BD54B4" w:rsidRDefault="00BD54B4" w:rsidP="001D65F8">
      <w:pPr>
        <w:pStyle w:val="R14"/>
      </w:pPr>
      <w:r>
        <w:t xml:space="preserve">    </w:t>
      </w:r>
      <w:proofErr w:type="spellStart"/>
      <w:r w:rsidRPr="00BD54B4">
        <w:t>lty</w:t>
      </w:r>
      <w:proofErr w:type="spellEnd"/>
      <w:r w:rsidRPr="00BD54B4">
        <w:t xml:space="preserve"> = "dotted"))</w:t>
      </w:r>
    </w:p>
    <w:p w14:paraId="177A07FD" w14:textId="05B913B9" w:rsidR="00BD54B4" w:rsidRPr="00BD54B4" w:rsidRDefault="00BD54B4" w:rsidP="001D65F8">
      <w:pPr>
        <w:pStyle w:val="R14"/>
      </w:pPr>
      <w:r w:rsidRPr="00BD54B4">
        <w:t xml:space="preserve">&gt; </w:t>
      </w:r>
      <w:proofErr w:type="gramStart"/>
      <w:r w:rsidRPr="00BD54B4">
        <w:t>points(</w:t>
      </w:r>
      <w:proofErr w:type="gramEnd"/>
      <w:r w:rsidRPr="00BD54B4">
        <w:t xml:space="preserve">x = </w:t>
      </w:r>
      <w:r w:rsidR="00AC2B24">
        <w:t>y</w:t>
      </w:r>
      <w:r w:rsidRPr="00BD54B4">
        <w:t xml:space="preserve">, </w:t>
      </w:r>
      <w:proofErr w:type="spellStart"/>
      <w:r w:rsidRPr="00BD54B4">
        <w:t>pch</w:t>
      </w:r>
      <w:proofErr w:type="spellEnd"/>
      <w:r w:rsidRPr="00BD54B4">
        <w:t xml:space="preserve"> = 20, col = "blue")</w:t>
      </w:r>
    </w:p>
    <w:p w14:paraId="3F913007" w14:textId="3FC2DBE7" w:rsidR="001F0C0A" w:rsidRDefault="00AC138B" w:rsidP="00AC2B24">
      <w:pPr>
        <w:pStyle w:val="R14"/>
      </w:pPr>
      <w:r w:rsidRPr="00AC138B">
        <w:rPr>
          <w:b/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951104" behindDoc="0" locked="0" layoutInCell="1" allowOverlap="1" wp14:anchorId="5A2508C0" wp14:editId="1CEB46A1">
                <wp:simplePos x="0" y="0"/>
                <wp:positionH relativeFrom="column">
                  <wp:posOffset>-807720</wp:posOffset>
                </wp:positionH>
                <wp:positionV relativeFrom="paragraph">
                  <wp:posOffset>2225040</wp:posOffset>
                </wp:positionV>
                <wp:extent cx="2153920" cy="386080"/>
                <wp:effectExtent l="7620" t="0" r="635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6200000">
                          <a:off x="0" y="0"/>
                          <a:ext cx="2153920" cy="386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8449F" w14:textId="55753B68" w:rsidR="00AC138B" w:rsidRPr="00AC138B" w:rsidRDefault="00AC138B" w:rsidP="00AC138B">
                            <w:pPr>
                              <w:rPr>
                                <w:sz w:val="28"/>
                                <w:szCs w:val="28"/>
                                <w:vertAlign w:val="subscript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y-axis label should be </w:t>
                            </w:r>
                            <w:proofErr w:type="spellStart"/>
                            <w:r w:rsidRPr="00AC138B">
                              <w:rPr>
                                <w:sz w:val="28"/>
                                <w:szCs w:val="28"/>
                              </w:rPr>
                              <w:t>y</w:t>
                            </w:r>
                            <w:r w:rsidRPr="00AC138B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A2508C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63.6pt;margin-top:175.2pt;width:169.6pt;height:30.4pt;rotation:-90;z-index:2519511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" stroked="f">
                <v:textbox>
                  <w:txbxContent>
                    <w:p w14:paraId="4998449F" w14:textId="55753B68" w:rsidR="00AC138B" w:rsidRPr="00AC138B" w:rsidRDefault="00AC138B" w:rsidP="00AC138B">
                      <w:pPr>
                        <w:rPr>
                          <w:sz w:val="28"/>
                          <w:szCs w:val="28"/>
                          <w:vertAlign w:val="subscript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y-axis label should be </w:t>
                      </w:r>
                      <w:proofErr w:type="spellStart"/>
                      <w:r w:rsidRPr="00AC138B">
                        <w:rPr>
                          <w:sz w:val="28"/>
                          <w:szCs w:val="28"/>
                        </w:rPr>
                        <w:t>y</w:t>
                      </w:r>
                      <w:r w:rsidRPr="00AC138B">
                        <w:rPr>
                          <w:sz w:val="28"/>
                          <w:szCs w:val="28"/>
                          <w:vertAlign w:val="subscript"/>
                        </w:rPr>
                        <w:t>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t xml:space="preserve"> </w:t>
      </w:r>
      <w:r w:rsidR="00AC2B24">
        <w:rPr>
          <w:noProof/>
        </w:rPr>
        <w:drawing>
          <wp:inline distT="0" distB="0" distL="0" distR="0" wp14:anchorId="273CB76B" wp14:editId="37A27ADA">
            <wp:extent cx="6370897" cy="4735109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75250" cy="47383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9D4618B" w14:textId="0E84290D" w:rsidR="00241285" w:rsidRDefault="00241285" w:rsidP="00241285">
      <w:pPr>
        <w:ind w:left="720"/>
      </w:pPr>
      <w:r>
        <w:t xml:space="preserve">The log transformation is applied to deal with </w:t>
      </w:r>
      <w:proofErr w:type="spellStart"/>
      <w:r>
        <w:t>nonstationarity</w:t>
      </w:r>
      <w:proofErr w:type="spellEnd"/>
      <w:r>
        <w:t xml:space="preserve"> in the variance.  </w:t>
      </w:r>
    </w:p>
    <w:p w14:paraId="0B0FD241" w14:textId="14F3ACA1" w:rsidR="00241285" w:rsidRDefault="00241285" w:rsidP="00241285">
      <w:pPr>
        <w:pStyle w:val="R14"/>
      </w:pPr>
    </w:p>
    <w:p w14:paraId="63324A7E" w14:textId="307643B5" w:rsidR="00AC2B24" w:rsidRDefault="00AC2B24" w:rsidP="00241285">
      <w:pPr>
        <w:pStyle w:val="R14"/>
      </w:pPr>
      <w:r>
        <w:t xml:space="preserve">&gt; </w:t>
      </w:r>
      <w:r w:rsidRPr="00AC2B24">
        <w:t>x &lt;- log(y)</w:t>
      </w:r>
    </w:p>
    <w:p w14:paraId="3FEC6272" w14:textId="26E449BC" w:rsidR="00BD54B4" w:rsidRDefault="00BD54B4" w:rsidP="001D65F8">
      <w:pPr>
        <w:pStyle w:val="R14"/>
        <w:rPr>
          <w:lang w:val="fr-FR"/>
        </w:rPr>
      </w:pPr>
      <w:r w:rsidRPr="00BD54B4">
        <w:rPr>
          <w:lang w:val="fr-FR"/>
        </w:rPr>
        <w:t xml:space="preserve">&gt; </w:t>
      </w:r>
      <w:proofErr w:type="gramStart"/>
      <w:r w:rsidRPr="00BD54B4">
        <w:rPr>
          <w:lang w:val="fr-FR"/>
        </w:rPr>
        <w:t>plot(</w:t>
      </w:r>
      <w:proofErr w:type="gramEnd"/>
      <w:r w:rsidRPr="00BD54B4">
        <w:rPr>
          <w:lang w:val="fr-FR"/>
        </w:rPr>
        <w:t xml:space="preserve">x = x, </w:t>
      </w:r>
      <w:proofErr w:type="spellStart"/>
      <w:r w:rsidRPr="00BD54B4">
        <w:rPr>
          <w:lang w:val="fr-FR"/>
        </w:rPr>
        <w:t>ylab</w:t>
      </w:r>
      <w:proofErr w:type="spellEnd"/>
      <w:r w:rsidRPr="00BD54B4">
        <w:rPr>
          <w:lang w:val="fr-FR"/>
        </w:rPr>
        <w:t xml:space="preserve"> = expression(log(x[t])), </w:t>
      </w:r>
      <w:proofErr w:type="spellStart"/>
      <w:r w:rsidRPr="00BD54B4">
        <w:rPr>
          <w:lang w:val="fr-FR"/>
        </w:rPr>
        <w:t>xlab</w:t>
      </w:r>
      <w:proofErr w:type="spellEnd"/>
      <w:r w:rsidRPr="00BD54B4">
        <w:rPr>
          <w:lang w:val="fr-FR"/>
        </w:rPr>
        <w:t xml:space="preserve"> = </w:t>
      </w:r>
    </w:p>
    <w:p w14:paraId="6A898A73" w14:textId="77777777" w:rsidR="00BD54B4" w:rsidRDefault="00BD54B4" w:rsidP="001D65F8">
      <w:pPr>
        <w:pStyle w:val="R14"/>
      </w:pPr>
      <w:r w:rsidRPr="00BD54B4">
        <w:t xml:space="preserve">      "t", type = "l", col = "red", </w:t>
      </w:r>
      <w:proofErr w:type="spellStart"/>
      <w:r w:rsidRPr="00BD54B4">
        <w:t>lwd</w:t>
      </w:r>
      <w:proofErr w:type="spellEnd"/>
      <w:r w:rsidRPr="00BD54B4">
        <w:t xml:space="preserve"> = 1, main = </w:t>
      </w:r>
    </w:p>
    <w:p w14:paraId="39915237" w14:textId="42F364E0" w:rsidR="00BD54B4" w:rsidRDefault="00BD54B4" w:rsidP="001D65F8">
      <w:pPr>
        <w:pStyle w:val="R14"/>
      </w:pPr>
      <w:r>
        <w:t xml:space="preserve">      </w:t>
      </w:r>
      <w:r w:rsidRPr="00BD54B4">
        <w:t xml:space="preserve">"Glacial varve thickness data - log transformed", </w:t>
      </w:r>
    </w:p>
    <w:p w14:paraId="170BEC2A" w14:textId="661DD7C1" w:rsidR="00BD54B4" w:rsidRPr="00BD54B4" w:rsidRDefault="00BD54B4" w:rsidP="001D65F8">
      <w:pPr>
        <w:pStyle w:val="R14"/>
      </w:pPr>
      <w:r>
        <w:t xml:space="preserve">      </w:t>
      </w:r>
      <w:proofErr w:type="spellStart"/>
      <w:proofErr w:type="gramStart"/>
      <w:r w:rsidRPr="00BD54B4">
        <w:t>panel.first</w:t>
      </w:r>
      <w:proofErr w:type="spellEnd"/>
      <w:proofErr w:type="gramEnd"/>
      <w:r w:rsidR="00AE1645">
        <w:t xml:space="preserve"> </w:t>
      </w:r>
      <w:r w:rsidRPr="00BD54B4">
        <w:t>=</w:t>
      </w:r>
      <w:r w:rsidR="00AE1645">
        <w:t xml:space="preserve"> </w:t>
      </w:r>
      <w:r w:rsidRPr="00BD54B4">
        <w:t xml:space="preserve">grid(col = "gray", </w:t>
      </w:r>
      <w:proofErr w:type="spellStart"/>
      <w:r w:rsidRPr="00BD54B4">
        <w:t>lty</w:t>
      </w:r>
      <w:proofErr w:type="spellEnd"/>
      <w:r w:rsidRPr="00BD54B4">
        <w:t xml:space="preserve"> = "dotted"))</w:t>
      </w:r>
    </w:p>
    <w:p w14:paraId="3F6FB51D" w14:textId="2881F23B" w:rsidR="00BD54B4" w:rsidRPr="00BD54B4" w:rsidRDefault="00DF252A" w:rsidP="001D65F8">
      <w:pPr>
        <w:pStyle w:val="R14"/>
      </w:pPr>
      <w:r>
        <w:t xml:space="preserve">&gt; </w:t>
      </w:r>
      <w:proofErr w:type="gramStart"/>
      <w:r>
        <w:t>p</w:t>
      </w:r>
      <w:r w:rsidR="00BD54B4" w:rsidRPr="00BD54B4">
        <w:t>oints(</w:t>
      </w:r>
      <w:proofErr w:type="gramEnd"/>
      <w:r w:rsidR="00BD54B4" w:rsidRPr="00BD54B4">
        <w:t xml:space="preserve">x = x, </w:t>
      </w:r>
      <w:proofErr w:type="spellStart"/>
      <w:r w:rsidR="00BD54B4" w:rsidRPr="00BD54B4">
        <w:t>pch</w:t>
      </w:r>
      <w:proofErr w:type="spellEnd"/>
      <w:r w:rsidR="00BD54B4" w:rsidRPr="00BD54B4">
        <w:t xml:space="preserve"> = 20, col = "blue")</w:t>
      </w:r>
    </w:p>
    <w:p w14:paraId="3B83F9AB" w14:textId="65560A41" w:rsidR="00BD54B4" w:rsidRDefault="00AC2B24" w:rsidP="001D65F8">
      <w:pPr>
        <w:pStyle w:val="R14"/>
      </w:pPr>
      <w:r>
        <w:rPr>
          <w:noProof/>
        </w:rPr>
        <w:lastRenderedPageBreak/>
        <w:drawing>
          <wp:inline distT="0" distB="0" distL="0" distR="0" wp14:anchorId="60D752F6" wp14:editId="77374B0A">
            <wp:extent cx="6505575" cy="4779188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09898" cy="4782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0DF0AF" w14:textId="0D2482DC" w:rsidR="00BD54B4" w:rsidRPr="00BD54B4" w:rsidRDefault="00BD54B4" w:rsidP="001D65F8">
      <w:pPr>
        <w:pStyle w:val="R14"/>
        <w:rPr>
          <w:lang w:val="fr-FR"/>
        </w:rPr>
      </w:pPr>
      <w:r w:rsidRPr="00BD54B4">
        <w:rPr>
          <w:lang w:val="fr-FR"/>
        </w:rPr>
        <w:t xml:space="preserve">&gt; </w:t>
      </w:r>
      <w:proofErr w:type="gramStart"/>
      <w:r w:rsidR="00DF252A">
        <w:rPr>
          <w:lang w:val="fr-FR"/>
        </w:rPr>
        <w:t>p</w:t>
      </w:r>
      <w:r w:rsidRPr="00BD54B4">
        <w:rPr>
          <w:lang w:val="fr-FR"/>
        </w:rPr>
        <w:t>ar(</w:t>
      </w:r>
      <w:proofErr w:type="spellStart"/>
      <w:proofErr w:type="gramEnd"/>
      <w:r w:rsidRPr="00BD54B4">
        <w:rPr>
          <w:lang w:val="fr-FR"/>
        </w:rPr>
        <w:t>mfrow</w:t>
      </w:r>
      <w:proofErr w:type="spellEnd"/>
      <w:r w:rsidRPr="00BD54B4">
        <w:rPr>
          <w:lang w:val="fr-FR"/>
        </w:rPr>
        <w:t xml:space="preserve"> = c(1,2))</w:t>
      </w:r>
    </w:p>
    <w:p w14:paraId="1ED74211" w14:textId="437924C2" w:rsidR="00BD54B4" w:rsidRDefault="00BD54B4" w:rsidP="001D65F8">
      <w:pPr>
        <w:pStyle w:val="R14"/>
        <w:rPr>
          <w:lang w:val="fr-FR"/>
        </w:rPr>
      </w:pPr>
      <w:r w:rsidRPr="00BD54B4">
        <w:rPr>
          <w:lang w:val="fr-FR"/>
        </w:rPr>
        <w:t xml:space="preserve">&gt; </w:t>
      </w:r>
      <w:proofErr w:type="spellStart"/>
      <w:proofErr w:type="gramStart"/>
      <w:r w:rsidRPr="00BD54B4">
        <w:rPr>
          <w:lang w:val="fr-FR"/>
        </w:rPr>
        <w:t>acf</w:t>
      </w:r>
      <w:proofErr w:type="spellEnd"/>
      <w:r w:rsidRPr="00BD54B4">
        <w:rPr>
          <w:lang w:val="fr-FR"/>
        </w:rPr>
        <w:t>(</w:t>
      </w:r>
      <w:proofErr w:type="gramEnd"/>
      <w:r w:rsidRPr="00BD54B4">
        <w:rPr>
          <w:lang w:val="fr-FR"/>
        </w:rPr>
        <w:t xml:space="preserve">x = x, </w:t>
      </w:r>
      <w:proofErr w:type="spellStart"/>
      <w:r w:rsidRPr="00BD54B4">
        <w:rPr>
          <w:lang w:val="fr-FR"/>
        </w:rPr>
        <w:t>lag.max</w:t>
      </w:r>
      <w:proofErr w:type="spellEnd"/>
      <w:r w:rsidRPr="00BD54B4">
        <w:rPr>
          <w:lang w:val="fr-FR"/>
        </w:rPr>
        <w:t xml:space="preserve"> = 50, type = "</w:t>
      </w:r>
      <w:proofErr w:type="spellStart"/>
      <w:r w:rsidRPr="00BD54B4">
        <w:rPr>
          <w:lang w:val="fr-FR"/>
        </w:rPr>
        <w:t>correlation</w:t>
      </w:r>
      <w:proofErr w:type="spellEnd"/>
      <w:r w:rsidRPr="00BD54B4">
        <w:rPr>
          <w:lang w:val="fr-FR"/>
        </w:rPr>
        <w:t xml:space="preserve">", </w:t>
      </w:r>
    </w:p>
    <w:p w14:paraId="430E4D82" w14:textId="09341FB8" w:rsidR="00BD54B4" w:rsidRDefault="00BD54B4" w:rsidP="001D65F8">
      <w:pPr>
        <w:pStyle w:val="R14"/>
      </w:pPr>
      <w:r>
        <w:rPr>
          <w:lang w:val="fr-FR"/>
        </w:rPr>
        <w:t xml:space="preserve">    </w:t>
      </w:r>
      <w:proofErr w:type="gramStart"/>
      <w:r w:rsidRPr="00BD54B4">
        <w:rPr>
          <w:lang w:val="fr-FR"/>
        </w:rPr>
        <w:t>main</w:t>
      </w:r>
      <w:proofErr w:type="gramEnd"/>
      <w:r w:rsidRPr="00BD54B4">
        <w:rPr>
          <w:lang w:val="fr-FR"/>
        </w:rPr>
        <w:t xml:space="preserve"> = "Est. </w:t>
      </w:r>
      <w:r w:rsidRPr="00BD54B4">
        <w:t xml:space="preserve">ACF for log trans. data", </w:t>
      </w:r>
      <w:proofErr w:type="spellStart"/>
      <w:r w:rsidRPr="00BD54B4">
        <w:t>xlim</w:t>
      </w:r>
      <w:proofErr w:type="spellEnd"/>
      <w:r w:rsidRPr="00BD54B4">
        <w:t xml:space="preserve"> =</w:t>
      </w:r>
      <w:r w:rsidR="00AC2B24">
        <w:t xml:space="preserve"> </w:t>
      </w:r>
      <w:proofErr w:type="gramStart"/>
      <w:r w:rsidRPr="00BD54B4">
        <w:t>c(</w:t>
      </w:r>
      <w:proofErr w:type="gramEnd"/>
      <w:r w:rsidRPr="00BD54B4">
        <w:t xml:space="preserve">1,50), </w:t>
      </w:r>
    </w:p>
    <w:p w14:paraId="16C04B12" w14:textId="477500E5" w:rsidR="00BD54B4" w:rsidRPr="00BD54B4" w:rsidRDefault="00BD54B4" w:rsidP="001D65F8">
      <w:pPr>
        <w:pStyle w:val="R14"/>
      </w:pPr>
      <w:r>
        <w:t xml:space="preserve">    </w:t>
      </w:r>
      <w:proofErr w:type="spellStart"/>
      <w:r w:rsidRPr="00BD54B4">
        <w:t>ylim</w:t>
      </w:r>
      <w:proofErr w:type="spellEnd"/>
      <w:r w:rsidRPr="00BD54B4">
        <w:t xml:space="preserve"> = </w:t>
      </w:r>
      <w:proofErr w:type="gramStart"/>
      <w:r w:rsidRPr="00BD54B4">
        <w:t>c(</w:t>
      </w:r>
      <w:proofErr w:type="gramEnd"/>
      <w:r w:rsidRPr="00BD54B4">
        <w:t>-1,1))</w:t>
      </w:r>
    </w:p>
    <w:p w14:paraId="6A0CB905" w14:textId="4DEA35BE" w:rsidR="00BD54B4" w:rsidRDefault="00BD54B4" w:rsidP="001D65F8">
      <w:pPr>
        <w:pStyle w:val="R14"/>
      </w:pPr>
      <w:r w:rsidRPr="00BD54B4">
        <w:t xml:space="preserve">&gt; </w:t>
      </w:r>
      <w:proofErr w:type="spellStart"/>
      <w:proofErr w:type="gramStart"/>
      <w:r w:rsidRPr="00BD54B4">
        <w:t>pacf</w:t>
      </w:r>
      <w:proofErr w:type="spellEnd"/>
      <w:r w:rsidRPr="00BD54B4">
        <w:t>(</w:t>
      </w:r>
      <w:proofErr w:type="gramEnd"/>
      <w:r w:rsidRPr="00BD54B4">
        <w:t xml:space="preserve">x = x, </w:t>
      </w:r>
      <w:proofErr w:type="spellStart"/>
      <w:r w:rsidRPr="00BD54B4">
        <w:t>lag.max</w:t>
      </w:r>
      <w:proofErr w:type="spellEnd"/>
      <w:r w:rsidRPr="00BD54B4">
        <w:t xml:space="preserve"> = 50, main = "Est. PACF for </w:t>
      </w:r>
    </w:p>
    <w:p w14:paraId="0522D999" w14:textId="6926783F" w:rsidR="00BD54B4" w:rsidRPr="00BD54B4" w:rsidRDefault="00BD54B4" w:rsidP="001D65F8">
      <w:pPr>
        <w:pStyle w:val="R14"/>
      </w:pPr>
      <w:r>
        <w:t xml:space="preserve">    </w:t>
      </w:r>
      <w:r w:rsidRPr="00BD54B4">
        <w:t xml:space="preserve">log trans. data", </w:t>
      </w:r>
      <w:proofErr w:type="spellStart"/>
      <w:r w:rsidRPr="00BD54B4">
        <w:t>xlim</w:t>
      </w:r>
      <w:proofErr w:type="spellEnd"/>
      <w:r w:rsidRPr="00BD54B4">
        <w:t xml:space="preserve"> = </w:t>
      </w:r>
      <w:proofErr w:type="gramStart"/>
      <w:r w:rsidRPr="00BD54B4">
        <w:t>c(</w:t>
      </w:r>
      <w:proofErr w:type="gramEnd"/>
      <w:r w:rsidRPr="00BD54B4">
        <w:t xml:space="preserve">1,50), </w:t>
      </w:r>
      <w:proofErr w:type="spellStart"/>
      <w:r w:rsidRPr="00BD54B4">
        <w:t>ylim</w:t>
      </w:r>
      <w:proofErr w:type="spellEnd"/>
      <w:r w:rsidRPr="00BD54B4">
        <w:t xml:space="preserve"> = c(-1,1))</w:t>
      </w:r>
    </w:p>
    <w:p w14:paraId="250281D3" w14:textId="5F823ADE" w:rsidR="00BD54B4" w:rsidRPr="00BD54B4" w:rsidRDefault="00BD54B4" w:rsidP="001D65F8">
      <w:pPr>
        <w:pStyle w:val="R14"/>
      </w:pPr>
      <w:r w:rsidRPr="00BD54B4">
        <w:t xml:space="preserve">&gt; </w:t>
      </w:r>
      <w:proofErr w:type="gramStart"/>
      <w:r w:rsidRPr="00BD54B4">
        <w:t>par(</w:t>
      </w:r>
      <w:proofErr w:type="spellStart"/>
      <w:proofErr w:type="gramEnd"/>
      <w:r w:rsidRPr="00BD54B4">
        <w:t>mfrow</w:t>
      </w:r>
      <w:proofErr w:type="spellEnd"/>
      <w:r w:rsidRPr="00BD54B4">
        <w:t xml:space="preserve"> = c(1,1))</w:t>
      </w:r>
    </w:p>
    <w:p w14:paraId="6C3B3AD1" w14:textId="77777777" w:rsidR="00BD54B4" w:rsidRDefault="00BD54B4" w:rsidP="001D65F8">
      <w:pPr>
        <w:pStyle w:val="R14"/>
      </w:pPr>
    </w:p>
    <w:p w14:paraId="374C427C" w14:textId="47BB0B34" w:rsidR="00BD54B4" w:rsidRDefault="00546A64" w:rsidP="001D65F8">
      <w:pPr>
        <w:pStyle w:val="R14"/>
      </w:pPr>
      <w:r w:rsidRPr="00BD54B4">
        <w:rPr>
          <w:noProof/>
        </w:rPr>
        <w:lastRenderedPageBreak/>
        <w:drawing>
          <wp:inline distT="0" distB="0" distL="0" distR="0" wp14:anchorId="6F920ABB" wp14:editId="71491E7D">
            <wp:extent cx="6400800" cy="48234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482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9F71E2" w14:textId="2038D0B2" w:rsidR="00BD54B4" w:rsidRPr="00BD54B4" w:rsidRDefault="00BD54B4" w:rsidP="001D65F8">
      <w:pPr>
        <w:pStyle w:val="R14"/>
      </w:pPr>
      <w:r w:rsidRPr="00BD54B4">
        <w:t xml:space="preserve">&gt; mean(x) </w:t>
      </w:r>
    </w:p>
    <w:p w14:paraId="16E08E9F" w14:textId="77777777" w:rsidR="00BD54B4" w:rsidRPr="00BD54B4" w:rsidRDefault="00BD54B4" w:rsidP="001D65F8">
      <w:pPr>
        <w:pStyle w:val="R14"/>
      </w:pPr>
      <w:r w:rsidRPr="00BD54B4">
        <w:t>[1] 3.117993</w:t>
      </w:r>
    </w:p>
    <w:p w14:paraId="3FCC20FC" w14:textId="57FCD399" w:rsidR="00BD54B4" w:rsidRPr="00BD54B4" w:rsidRDefault="00BD54B4" w:rsidP="001D65F8">
      <w:pPr>
        <w:pStyle w:val="R14"/>
      </w:pPr>
      <w:r w:rsidRPr="00BD54B4">
        <w:t xml:space="preserve">&gt; </w:t>
      </w:r>
      <w:proofErr w:type="spellStart"/>
      <w:r w:rsidRPr="00BD54B4">
        <w:t>x.adj</w:t>
      </w:r>
      <w:proofErr w:type="spellEnd"/>
      <w:r w:rsidR="00DF252A">
        <w:t xml:space="preserve"> </w:t>
      </w:r>
      <w:r w:rsidRPr="00BD54B4">
        <w:t>&lt;-</w:t>
      </w:r>
      <w:r w:rsidR="00DF252A">
        <w:t xml:space="preserve"> </w:t>
      </w:r>
      <w:r w:rsidRPr="00BD54B4">
        <w:t>x-mean(x)</w:t>
      </w:r>
    </w:p>
    <w:p w14:paraId="151A385E" w14:textId="1DDBC70D" w:rsidR="00BD54B4" w:rsidRPr="00BD54B4" w:rsidRDefault="00BD54B4" w:rsidP="001D65F8">
      <w:pPr>
        <w:pStyle w:val="R14"/>
      </w:pPr>
      <w:r w:rsidRPr="00BD54B4">
        <w:t xml:space="preserve"> </w:t>
      </w:r>
    </w:p>
    <w:p w14:paraId="29F1394E" w14:textId="19DF3E02" w:rsidR="00BD54B4" w:rsidRPr="00BD54B4" w:rsidRDefault="00BD54B4" w:rsidP="001D65F8">
      <w:pPr>
        <w:pStyle w:val="R14"/>
      </w:pPr>
      <w:r w:rsidRPr="00BD54B4">
        <w:t xml:space="preserve">&gt; </w:t>
      </w:r>
      <w:proofErr w:type="spellStart"/>
      <w:r w:rsidRPr="00BD54B4">
        <w:t>mod.fit</w:t>
      </w:r>
      <w:proofErr w:type="spellEnd"/>
      <w:r w:rsidR="00DF252A">
        <w:t xml:space="preserve"> </w:t>
      </w:r>
      <w:r w:rsidRPr="00BD54B4">
        <w:t>&lt;-</w:t>
      </w:r>
      <w:r w:rsidR="00DF252A">
        <w:t xml:space="preserve"> </w:t>
      </w:r>
      <w:proofErr w:type="spellStart"/>
      <w:proofErr w:type="gramStart"/>
      <w:r w:rsidRPr="00BD54B4">
        <w:t>fracdiff</w:t>
      </w:r>
      <w:proofErr w:type="spellEnd"/>
      <w:r w:rsidRPr="00BD54B4">
        <w:t>(</w:t>
      </w:r>
      <w:proofErr w:type="gramEnd"/>
      <w:r w:rsidRPr="00BD54B4">
        <w:t xml:space="preserve">x = </w:t>
      </w:r>
      <w:proofErr w:type="spellStart"/>
      <w:r w:rsidRPr="00BD54B4">
        <w:t>x.adj</w:t>
      </w:r>
      <w:proofErr w:type="spellEnd"/>
      <w:r w:rsidRPr="00BD54B4">
        <w:t xml:space="preserve">) </w:t>
      </w:r>
    </w:p>
    <w:p w14:paraId="26301FEF" w14:textId="6DA99591" w:rsidR="00BD54B4" w:rsidRPr="00BD54B4" w:rsidRDefault="00BD54B4" w:rsidP="001D65F8">
      <w:pPr>
        <w:pStyle w:val="R14"/>
      </w:pPr>
      <w:r w:rsidRPr="00BD54B4">
        <w:t xml:space="preserve">&gt; </w:t>
      </w:r>
      <w:proofErr w:type="spellStart"/>
      <w:r w:rsidRPr="00BD54B4">
        <w:t>mod.fit</w:t>
      </w:r>
      <w:proofErr w:type="spellEnd"/>
    </w:p>
    <w:p w14:paraId="1F45C8F3" w14:textId="77777777" w:rsidR="00BD54B4" w:rsidRPr="00BD54B4" w:rsidRDefault="00BD54B4" w:rsidP="001D65F8">
      <w:pPr>
        <w:pStyle w:val="R14"/>
      </w:pPr>
    </w:p>
    <w:p w14:paraId="3C644A50" w14:textId="1DC1C2E8" w:rsidR="00AE1645" w:rsidRPr="00AE1645" w:rsidRDefault="00AE1645" w:rsidP="00AE1645">
      <w:pPr>
        <w:pStyle w:val="R14"/>
      </w:pPr>
      <w:r w:rsidRPr="00AE1645">
        <w:t>Call:</w:t>
      </w:r>
    </w:p>
    <w:p w14:paraId="6E83C064" w14:textId="1BA971C4" w:rsidR="00AE1645" w:rsidRPr="00AE1645" w:rsidRDefault="00AE1645" w:rsidP="00AE1645">
      <w:pPr>
        <w:pStyle w:val="R14"/>
      </w:pPr>
      <w:r w:rsidRPr="00AE1645">
        <w:t xml:space="preserve">  </w:t>
      </w:r>
      <w:proofErr w:type="spellStart"/>
      <w:proofErr w:type="gramStart"/>
      <w:r w:rsidRPr="00AE1645">
        <w:t>fracdiff</w:t>
      </w:r>
      <w:proofErr w:type="spellEnd"/>
      <w:r w:rsidRPr="00AE1645">
        <w:t>(</w:t>
      </w:r>
      <w:proofErr w:type="gramEnd"/>
      <w:r w:rsidRPr="00AE1645">
        <w:t xml:space="preserve">x = </w:t>
      </w:r>
      <w:proofErr w:type="spellStart"/>
      <w:r w:rsidRPr="00AE1645">
        <w:t>x.adj</w:t>
      </w:r>
      <w:proofErr w:type="spellEnd"/>
      <w:r w:rsidRPr="00AE1645">
        <w:t xml:space="preserve">) </w:t>
      </w:r>
    </w:p>
    <w:p w14:paraId="4F78BAA8" w14:textId="26C72EA7" w:rsidR="00AE1645" w:rsidRPr="00AE1645" w:rsidRDefault="00AE1645" w:rsidP="00AE1645">
      <w:pPr>
        <w:pStyle w:val="R14"/>
      </w:pPr>
    </w:p>
    <w:p w14:paraId="659DA276" w14:textId="3FBBABFC" w:rsidR="00AE1645" w:rsidRPr="00AE1645" w:rsidRDefault="00AE1645" w:rsidP="00AE1645">
      <w:pPr>
        <w:pStyle w:val="R14"/>
      </w:pPr>
      <w:r w:rsidRPr="00AE1645">
        <w:t>Coefficients:</w:t>
      </w:r>
    </w:p>
    <w:p w14:paraId="6B6E6421" w14:textId="77777777" w:rsidR="00AE1645" w:rsidRPr="00AE1645" w:rsidRDefault="00AE1645" w:rsidP="00AE1645">
      <w:pPr>
        <w:pStyle w:val="R14"/>
      </w:pPr>
      <w:r w:rsidRPr="00AE1645">
        <w:t xml:space="preserve">   Estimate Std. Error z value </w:t>
      </w:r>
      <w:proofErr w:type="spellStart"/>
      <w:r w:rsidRPr="00AE1645">
        <w:t>Pr</w:t>
      </w:r>
      <w:proofErr w:type="spellEnd"/>
      <w:r w:rsidRPr="00AE1645">
        <w:t xml:space="preserve">(&gt;|z|)    </w:t>
      </w:r>
    </w:p>
    <w:p w14:paraId="050428F9" w14:textId="59CE2E25" w:rsidR="00AE1645" w:rsidRPr="00AE1645" w:rsidRDefault="00AE1645" w:rsidP="00AE1645">
      <w:pPr>
        <w:pStyle w:val="R14"/>
      </w:pPr>
      <w:r w:rsidRPr="00AE1645">
        <w:t>d 3.705e-</w:t>
      </w:r>
      <w:proofErr w:type="gramStart"/>
      <w:r w:rsidRPr="00AE1645">
        <w:t>01  4</w:t>
      </w:r>
      <w:proofErr w:type="gramEnd"/>
      <w:r w:rsidRPr="00AE1645">
        <w:t>.569e-06   81086   &lt;2e-16 ***</w:t>
      </w:r>
    </w:p>
    <w:p w14:paraId="0BA489FD" w14:textId="4E7E2E97" w:rsidR="00AE1645" w:rsidRPr="00AE1645" w:rsidRDefault="00AE1645" w:rsidP="00AE1645">
      <w:pPr>
        <w:pStyle w:val="R14"/>
      </w:pPr>
      <w:r w:rsidRPr="00AE1645">
        <w:t>---</w:t>
      </w:r>
    </w:p>
    <w:p w14:paraId="424E64DC" w14:textId="77777777" w:rsidR="00AE1645" w:rsidRPr="00AE1645" w:rsidRDefault="00AE1645" w:rsidP="00AE1645">
      <w:pPr>
        <w:pStyle w:val="R14"/>
      </w:pPr>
      <w:proofErr w:type="spellStart"/>
      <w:r w:rsidRPr="00AE1645">
        <w:t>Signif</w:t>
      </w:r>
      <w:proofErr w:type="spellEnd"/>
      <w:r w:rsidRPr="00AE1645">
        <w:t xml:space="preserve">. codes:  </w:t>
      </w:r>
    </w:p>
    <w:p w14:paraId="54801D5E" w14:textId="77777777" w:rsidR="00AE1645" w:rsidRPr="00AE1645" w:rsidRDefault="00AE1645" w:rsidP="00AE1645">
      <w:pPr>
        <w:pStyle w:val="R14"/>
      </w:pPr>
      <w:r w:rsidRPr="00AE1645">
        <w:t xml:space="preserve">0 ‘***’ 0.001 ‘**’ 0.01 ‘*’ 0.05 ‘.’ 0.1 </w:t>
      </w:r>
      <w:proofErr w:type="gramStart"/>
      <w:r w:rsidRPr="00AE1645">
        <w:t>‘ ’</w:t>
      </w:r>
      <w:proofErr w:type="gramEnd"/>
      <w:r w:rsidRPr="00AE1645">
        <w:t xml:space="preserve"> 1</w:t>
      </w:r>
    </w:p>
    <w:p w14:paraId="51F389FF" w14:textId="77777777" w:rsidR="00AE1645" w:rsidRPr="00AE1645" w:rsidRDefault="00AE1645" w:rsidP="00AE1645">
      <w:pPr>
        <w:pStyle w:val="R14"/>
      </w:pPr>
      <w:r w:rsidRPr="00AE1645">
        <w:t xml:space="preserve">sigma[eps] = 0.4784262 </w:t>
      </w:r>
    </w:p>
    <w:p w14:paraId="0701D63B" w14:textId="77777777" w:rsidR="00AE1645" w:rsidRPr="00AE1645" w:rsidRDefault="00AE1645" w:rsidP="00AE1645">
      <w:pPr>
        <w:pStyle w:val="R14"/>
      </w:pPr>
      <w:r w:rsidRPr="00AE1645">
        <w:t>[</w:t>
      </w:r>
      <w:proofErr w:type="spellStart"/>
      <w:r w:rsidRPr="00AE1645">
        <w:t>d.tol</w:t>
      </w:r>
      <w:proofErr w:type="spellEnd"/>
      <w:r w:rsidRPr="00AE1645">
        <w:t xml:space="preserve"> = 0.0001221, M = 100, h = 4.571e-06]</w:t>
      </w:r>
    </w:p>
    <w:p w14:paraId="0A5E7CD1" w14:textId="6C8439B2" w:rsidR="004F6599" w:rsidRPr="004F6599" w:rsidRDefault="00AE1645" w:rsidP="00AE1645">
      <w:pPr>
        <w:pStyle w:val="R14"/>
        <w:rPr>
          <w:rFonts w:cs="Courier New"/>
          <w:szCs w:val="28"/>
        </w:rPr>
      </w:pPr>
      <w:r w:rsidRPr="00AE1645">
        <w:t xml:space="preserve">Log likelihood: -432.8 ==&gt; AIC = 869.5471 [2 </w:t>
      </w:r>
      <w:proofErr w:type="spellStart"/>
      <w:proofErr w:type="gramStart"/>
      <w:r w:rsidRPr="00AE1645">
        <w:t>deg.freedom</w:t>
      </w:r>
      <w:proofErr w:type="spellEnd"/>
      <w:proofErr w:type="gramEnd"/>
      <w:r w:rsidRPr="00AE1645">
        <w:t>]</w:t>
      </w:r>
    </w:p>
    <w:p w14:paraId="65E712F9" w14:textId="77777777" w:rsidR="004F6599" w:rsidRDefault="004F6599" w:rsidP="001C5945">
      <w:pPr>
        <w:ind w:left="360"/>
      </w:pPr>
      <w:r w:rsidRPr="004F6599">
        <w:rPr>
          <w:u w:val="single"/>
        </w:rPr>
        <w:lastRenderedPageBreak/>
        <w:t>Notes</w:t>
      </w:r>
      <w:r>
        <w:t xml:space="preserve">: </w:t>
      </w:r>
    </w:p>
    <w:p w14:paraId="7AB9F172" w14:textId="77777777" w:rsidR="004F6599" w:rsidRPr="00D00DAD" w:rsidRDefault="004F6599" w:rsidP="004F6599">
      <w:pPr>
        <w:numPr>
          <w:ilvl w:val="0"/>
          <w:numId w:val="6"/>
        </w:numPr>
      </w:pPr>
      <w:r>
        <w:t xml:space="preserve">The ACF </w:t>
      </w:r>
      <w:r w:rsidR="00027C67">
        <w:t xml:space="preserve">for </w:t>
      </w:r>
      <w:proofErr w:type="spellStart"/>
      <w:r w:rsidR="00027C67">
        <w:t>x</w:t>
      </w:r>
      <w:r w:rsidR="00027C67">
        <w:rPr>
          <w:vertAlign w:val="subscript"/>
        </w:rPr>
        <w:t>t</w:t>
      </w:r>
      <w:proofErr w:type="spellEnd"/>
      <w:r w:rsidR="00027C67">
        <w:t xml:space="preserve"> </w:t>
      </w:r>
      <w:r w:rsidRPr="00D00DAD">
        <w:t>is very slowly tailing off</w:t>
      </w:r>
      <w:r w:rsidR="00CD5810" w:rsidRPr="00D00DAD">
        <w:t xml:space="preserve"> to 0</w:t>
      </w:r>
      <w:r w:rsidRPr="00D00DAD">
        <w:t xml:space="preserve">.  </w:t>
      </w:r>
    </w:p>
    <w:p w14:paraId="4A709F05" w14:textId="77777777" w:rsidR="004F6599" w:rsidRPr="00D00DAD" w:rsidRDefault="004F6599" w:rsidP="004F6599">
      <w:pPr>
        <w:numPr>
          <w:ilvl w:val="0"/>
          <w:numId w:val="6"/>
        </w:numPr>
      </w:pPr>
      <w:r w:rsidRPr="00D00DAD">
        <w:t>Noti</w:t>
      </w:r>
      <w:r w:rsidR="00525CD5" w:rsidRPr="00D00DAD">
        <w:t xml:space="preserve">ce that only d was estimated using </w:t>
      </w:r>
      <w:proofErr w:type="spellStart"/>
      <w:proofErr w:type="gramStart"/>
      <w:r w:rsidR="00525CD5" w:rsidRPr="00AE1645">
        <w:rPr>
          <w:rFonts w:ascii="Courier New" w:hAnsi="Courier New" w:cs="Courier New"/>
        </w:rPr>
        <w:t>fracdiff</w:t>
      </w:r>
      <w:proofErr w:type="spellEnd"/>
      <w:r w:rsidR="00525CD5" w:rsidRPr="00AE1645">
        <w:rPr>
          <w:rFonts w:ascii="Courier New" w:hAnsi="Courier New" w:cs="Courier New"/>
        </w:rPr>
        <w:t>(</w:t>
      </w:r>
      <w:proofErr w:type="gramEnd"/>
      <w:r w:rsidR="00525CD5" w:rsidRPr="00AE1645">
        <w:rPr>
          <w:rFonts w:ascii="Courier New" w:hAnsi="Courier New" w:cs="Courier New"/>
        </w:rPr>
        <w:t>)</w:t>
      </w:r>
      <w:r w:rsidR="00525CD5" w:rsidRPr="00D00DAD">
        <w:t xml:space="preserve">.  </w:t>
      </w:r>
    </w:p>
    <w:p w14:paraId="5D915F5A" w14:textId="1683DFB3" w:rsidR="00027C67" w:rsidRPr="00C97E3D" w:rsidRDefault="004F6599" w:rsidP="004F6599">
      <w:pPr>
        <w:numPr>
          <w:ilvl w:val="0"/>
          <w:numId w:val="6"/>
        </w:numPr>
      </w:pPr>
      <w:r w:rsidRPr="00D00DAD">
        <w:t>The estimated ARFIMA model is (1-B)</w:t>
      </w:r>
      <w:r w:rsidR="005F49B7" w:rsidRPr="00D00DAD">
        <w:rPr>
          <w:vertAlign w:val="superscript"/>
        </w:rPr>
        <w:t>0.3705</w:t>
      </w:r>
      <w:r w:rsidR="00525CD5" w:rsidRPr="00D00DAD">
        <w:t>(</w:t>
      </w:r>
      <w:r w:rsidRPr="00D00DAD">
        <w:t>x</w:t>
      </w:r>
      <w:r w:rsidRPr="00D00DAD">
        <w:rPr>
          <w:vertAlign w:val="subscript"/>
        </w:rPr>
        <w:t>t</w:t>
      </w:r>
      <w:r w:rsidRPr="00D00DAD">
        <w:t>-</w:t>
      </w:r>
      <w:r w:rsidR="00525CD5" w:rsidRPr="00D00DAD">
        <w:t xml:space="preserve">3.1179) = </w:t>
      </w:r>
      <w:proofErr w:type="spellStart"/>
      <w:r w:rsidR="00525CD5" w:rsidRPr="00D00DAD">
        <w:t>w</w:t>
      </w:r>
      <w:r w:rsidR="00525CD5" w:rsidRPr="00D00DAD">
        <w:rPr>
          <w:vertAlign w:val="subscript"/>
        </w:rPr>
        <w:t>t</w:t>
      </w:r>
      <w:proofErr w:type="spellEnd"/>
      <w:r w:rsidR="00E10856">
        <w:t xml:space="preserve"> using the default value of M.</w:t>
      </w:r>
      <w:r w:rsidR="00027C67" w:rsidRPr="00D00DAD">
        <w:t xml:space="preserve"> </w:t>
      </w:r>
      <w:r w:rsidR="00027C67" w:rsidRPr="00C97E3D">
        <w:t>Shumway and Stoffer found d</w:t>
      </w:r>
      <w:r w:rsidR="00E30136" w:rsidRPr="00C97E3D">
        <w:t xml:space="preserve"> </w:t>
      </w:r>
      <w:r w:rsidR="00027C67" w:rsidRPr="00C97E3D">
        <w:t>=</w:t>
      </w:r>
      <w:r w:rsidR="00E30136" w:rsidRPr="00C97E3D">
        <w:t xml:space="preserve"> </w:t>
      </w:r>
      <w:r w:rsidR="00027C67" w:rsidRPr="00C97E3D">
        <w:t>0.384</w:t>
      </w:r>
      <w:r w:rsidR="00E30136" w:rsidRPr="00C97E3D">
        <w:t xml:space="preserve"> with M = 30</w:t>
      </w:r>
      <w:r w:rsidR="00027C67" w:rsidRPr="00C97E3D">
        <w:t>.</w:t>
      </w:r>
      <w:r w:rsidR="005C7D6F" w:rsidRPr="00C97E3D">
        <w:t xml:space="preserve"> </w:t>
      </w:r>
      <w:r w:rsidR="007264E2" w:rsidRPr="00C97E3D">
        <w:t xml:space="preserve">To be consistent with Shumway and </w:t>
      </w:r>
      <w:proofErr w:type="spellStart"/>
      <w:r w:rsidR="007264E2" w:rsidRPr="00C97E3D">
        <w:t>Stoffer</w:t>
      </w:r>
      <w:r w:rsidR="00AE1645" w:rsidRPr="00C97E3D">
        <w:t>’s</w:t>
      </w:r>
      <w:proofErr w:type="spellEnd"/>
      <w:r w:rsidR="00AE1645" w:rsidRPr="00C97E3D">
        <w:t xml:space="preserve"> original approach</w:t>
      </w:r>
      <w:r w:rsidR="007264E2" w:rsidRPr="00C97E3D">
        <w:t xml:space="preserve">, I decided to use </w:t>
      </w:r>
      <w:r w:rsidR="00E30136" w:rsidRPr="00C97E3D">
        <w:t xml:space="preserve">M = 30 and </w:t>
      </w:r>
      <w:r w:rsidR="007264E2" w:rsidRPr="00C97E3D">
        <w:t>d</w:t>
      </w:r>
      <w:r w:rsidR="00E30136" w:rsidRPr="00C97E3D">
        <w:t xml:space="preserve"> </w:t>
      </w:r>
      <w:r w:rsidR="007264E2" w:rsidRPr="00C97E3D">
        <w:t>=</w:t>
      </w:r>
      <w:r w:rsidR="00E30136" w:rsidRPr="00C97E3D">
        <w:t xml:space="preserve"> </w:t>
      </w:r>
      <w:r w:rsidR="007264E2" w:rsidRPr="00C97E3D">
        <w:t xml:space="preserve">0.384 in the rest of the analysis.  </w:t>
      </w:r>
    </w:p>
    <w:p w14:paraId="2D03E60D" w14:textId="026652BC" w:rsidR="008E1E33" w:rsidRPr="00C97E3D" w:rsidRDefault="00EB7AF1" w:rsidP="004F6599">
      <w:pPr>
        <w:numPr>
          <w:ilvl w:val="0"/>
          <w:numId w:val="6"/>
        </w:numPr>
      </w:pPr>
      <w:r w:rsidRPr="00C97E3D">
        <w:t xml:space="preserve">Next, I decided to find the </w:t>
      </w:r>
      <w:r w:rsidRPr="00C97E3D">
        <w:sym w:font="Symbol" w:char="F070"/>
      </w:r>
      <w:r w:rsidRPr="00C97E3D">
        <w:rPr>
          <w:vertAlign w:val="subscript"/>
        </w:rPr>
        <w:t>j</w:t>
      </w:r>
      <w:r w:rsidRPr="00C97E3D">
        <w:t>’s. Below is the code used and some of the resulting values.</w:t>
      </w:r>
      <w:r w:rsidR="00621495" w:rsidRPr="00C97E3D">
        <w:t xml:space="preserve"> </w:t>
      </w:r>
      <w:r w:rsidRPr="00C97E3D">
        <w:t xml:space="preserve"> </w:t>
      </w:r>
    </w:p>
    <w:p w14:paraId="099D38D9" w14:textId="77777777" w:rsidR="00EB7AF1" w:rsidRPr="00C97E3D" w:rsidRDefault="00EB7AF1" w:rsidP="001C5945">
      <w:pPr>
        <w:ind w:left="1080"/>
      </w:pPr>
    </w:p>
    <w:p w14:paraId="6F9A922E" w14:textId="15FCFB66" w:rsidR="001C5945" w:rsidRPr="00C97E3D" w:rsidRDefault="001C5945" w:rsidP="001D65F8">
      <w:pPr>
        <w:pStyle w:val="R14"/>
      </w:pPr>
      <w:r w:rsidRPr="00C97E3D">
        <w:t xml:space="preserve">&gt; </w:t>
      </w:r>
      <w:proofErr w:type="spellStart"/>
      <w:r w:rsidRPr="00C97E3D">
        <w:t>pi.vec</w:t>
      </w:r>
      <w:proofErr w:type="spellEnd"/>
      <w:r w:rsidR="00DF252A" w:rsidRPr="00C97E3D">
        <w:t xml:space="preserve"> </w:t>
      </w:r>
      <w:r w:rsidRPr="00C97E3D">
        <w:t>&lt;-</w:t>
      </w:r>
      <w:r w:rsidR="00DF252A" w:rsidRPr="00C97E3D">
        <w:t xml:space="preserve"> </w:t>
      </w:r>
      <w:r w:rsidRPr="00C97E3D">
        <w:t>numeric(length(</w:t>
      </w:r>
      <w:proofErr w:type="spellStart"/>
      <w:r w:rsidRPr="00C97E3D">
        <w:t>x.adj</w:t>
      </w:r>
      <w:proofErr w:type="spellEnd"/>
      <w:r w:rsidRPr="00C97E3D">
        <w:t>))</w:t>
      </w:r>
    </w:p>
    <w:p w14:paraId="17E6D524" w14:textId="196EAC7A" w:rsidR="001C5945" w:rsidRPr="00C97E3D" w:rsidRDefault="00BD4E39" w:rsidP="001D65F8">
      <w:pPr>
        <w:pStyle w:val="R14"/>
        <w:rPr>
          <w:lang w:val="fr-FR"/>
        </w:rPr>
      </w:pPr>
      <w:r w:rsidRPr="00C97E3D">
        <w:rPr>
          <w:lang w:val="fr-FR"/>
        </w:rPr>
        <w:t xml:space="preserve">&gt; </w:t>
      </w:r>
      <w:proofErr w:type="spellStart"/>
      <w:proofErr w:type="gramStart"/>
      <w:r w:rsidRPr="00C97E3D">
        <w:rPr>
          <w:lang w:val="fr-FR"/>
        </w:rPr>
        <w:t>pi.vec</w:t>
      </w:r>
      <w:proofErr w:type="spellEnd"/>
      <w:r w:rsidRPr="00C97E3D">
        <w:rPr>
          <w:lang w:val="fr-FR"/>
        </w:rPr>
        <w:t>[</w:t>
      </w:r>
      <w:proofErr w:type="gramEnd"/>
      <w:r w:rsidRPr="00C97E3D">
        <w:rPr>
          <w:lang w:val="fr-FR"/>
        </w:rPr>
        <w:t>1]</w:t>
      </w:r>
      <w:r w:rsidR="00F21ED0" w:rsidRPr="00C97E3D">
        <w:rPr>
          <w:lang w:val="fr-FR"/>
        </w:rPr>
        <w:t xml:space="preserve"> </w:t>
      </w:r>
      <w:r w:rsidRPr="00C97E3D">
        <w:rPr>
          <w:lang w:val="fr-FR"/>
        </w:rPr>
        <w:t>&lt;-</w:t>
      </w:r>
      <w:r w:rsidR="00DF252A" w:rsidRPr="00C97E3D">
        <w:rPr>
          <w:lang w:val="fr-FR"/>
        </w:rPr>
        <w:t xml:space="preserve"> </w:t>
      </w:r>
      <w:r w:rsidRPr="00C97E3D">
        <w:rPr>
          <w:lang w:val="fr-FR"/>
        </w:rPr>
        <w:t>-</w:t>
      </w:r>
      <w:proofErr w:type="spellStart"/>
      <w:r w:rsidRPr="00C97E3D">
        <w:rPr>
          <w:lang w:val="fr-FR"/>
        </w:rPr>
        <w:t>mod.fit$d</w:t>
      </w:r>
      <w:proofErr w:type="spellEnd"/>
    </w:p>
    <w:p w14:paraId="0D8B853F" w14:textId="79933ACD" w:rsidR="001C5945" w:rsidRPr="00C97E3D" w:rsidRDefault="001C5945" w:rsidP="001D65F8">
      <w:pPr>
        <w:pStyle w:val="R14"/>
      </w:pPr>
      <w:r w:rsidRPr="00C97E3D">
        <w:t xml:space="preserve"> </w:t>
      </w:r>
    </w:p>
    <w:p w14:paraId="3C837A15" w14:textId="2043C2BC" w:rsidR="001C5945" w:rsidRPr="00C97E3D" w:rsidRDefault="001C5945" w:rsidP="001D65F8">
      <w:pPr>
        <w:pStyle w:val="R14"/>
      </w:pPr>
      <w:r w:rsidRPr="00C97E3D">
        <w:t>&gt; w</w:t>
      </w:r>
      <w:r w:rsidR="00DF252A" w:rsidRPr="00C97E3D">
        <w:t xml:space="preserve"> </w:t>
      </w:r>
      <w:r w:rsidRPr="00C97E3D">
        <w:t>&lt;-</w:t>
      </w:r>
      <w:r w:rsidR="00DF252A" w:rsidRPr="00C97E3D">
        <w:t xml:space="preserve"> </w:t>
      </w:r>
      <w:r w:rsidRPr="00C97E3D">
        <w:t>numeric(</w:t>
      </w:r>
      <w:r w:rsidR="002704A8" w:rsidRPr="00C97E3D">
        <w:t>length(</w:t>
      </w:r>
      <w:proofErr w:type="spellStart"/>
      <w:r w:rsidR="002704A8" w:rsidRPr="00C97E3D">
        <w:t>x.adj</w:t>
      </w:r>
      <w:proofErr w:type="spellEnd"/>
      <w:r w:rsidR="002704A8" w:rsidRPr="00C97E3D">
        <w:t>)</w:t>
      </w:r>
      <w:r w:rsidRPr="00C97E3D">
        <w:t>)</w:t>
      </w:r>
    </w:p>
    <w:p w14:paraId="1AEF5A50" w14:textId="16411843" w:rsidR="001C5945" w:rsidRPr="00C97E3D" w:rsidRDefault="001C5945" w:rsidP="001D65F8">
      <w:pPr>
        <w:pStyle w:val="R14"/>
      </w:pPr>
      <w:r w:rsidRPr="00C97E3D">
        <w:t xml:space="preserve">&gt; </w:t>
      </w:r>
      <w:proofErr w:type="gramStart"/>
      <w:r w:rsidRPr="00C97E3D">
        <w:t>w[</w:t>
      </w:r>
      <w:proofErr w:type="gramEnd"/>
      <w:r w:rsidRPr="00C97E3D">
        <w:t>1]</w:t>
      </w:r>
      <w:r w:rsidR="00DF252A" w:rsidRPr="00C97E3D">
        <w:t xml:space="preserve"> </w:t>
      </w:r>
      <w:r w:rsidRPr="00C97E3D">
        <w:t>&lt;-</w:t>
      </w:r>
      <w:r w:rsidR="00DF252A" w:rsidRPr="00C97E3D">
        <w:t xml:space="preserve"> </w:t>
      </w:r>
      <w:proofErr w:type="spellStart"/>
      <w:r w:rsidRPr="00C97E3D">
        <w:t>x.adj</w:t>
      </w:r>
      <w:proofErr w:type="spellEnd"/>
      <w:r w:rsidRPr="00C97E3D">
        <w:t>[1]</w:t>
      </w:r>
    </w:p>
    <w:p w14:paraId="6B686B01" w14:textId="62926E4D" w:rsidR="001C5945" w:rsidRPr="00D00DAD" w:rsidRDefault="001C5945" w:rsidP="001D65F8">
      <w:pPr>
        <w:pStyle w:val="R14"/>
      </w:pPr>
      <w:r w:rsidRPr="00C97E3D">
        <w:t xml:space="preserve">&gt; </w:t>
      </w:r>
      <w:proofErr w:type="gramStart"/>
      <w:r w:rsidRPr="00C97E3D">
        <w:t>for(</w:t>
      </w:r>
      <w:proofErr w:type="gramEnd"/>
      <w:r w:rsidRPr="00C97E3D">
        <w:t>j in 2:(length(</w:t>
      </w:r>
      <w:proofErr w:type="spellStart"/>
      <w:r w:rsidRPr="00C97E3D">
        <w:t>x.adj</w:t>
      </w:r>
      <w:proofErr w:type="spellEnd"/>
      <w:r w:rsidRPr="00C97E3D">
        <w:t>))) {</w:t>
      </w:r>
    </w:p>
    <w:p w14:paraId="2548FEAE" w14:textId="27F1A446" w:rsidR="00E64E31" w:rsidRDefault="001C5945" w:rsidP="00E64E31">
      <w:pPr>
        <w:pStyle w:val="R14"/>
      </w:pPr>
      <w:r w:rsidRPr="00D00DAD">
        <w:t xml:space="preserve">      </w:t>
      </w:r>
      <w:r w:rsidR="00E64E31" w:rsidRPr="00E64E31">
        <w:t xml:space="preserve">#Need to move subscript one back to match pi_j+1 </w:t>
      </w:r>
    </w:p>
    <w:p w14:paraId="13009C00" w14:textId="057A5342" w:rsidR="00E64E31" w:rsidRDefault="00E64E31" w:rsidP="00E64E31">
      <w:pPr>
        <w:pStyle w:val="R14"/>
      </w:pPr>
      <w:r>
        <w:t xml:space="preserve">         </w:t>
      </w:r>
      <w:r w:rsidRPr="00E64E31">
        <w:t>equation</w:t>
      </w:r>
    </w:p>
    <w:p w14:paraId="20A33F15" w14:textId="04B1B120" w:rsidR="001C5945" w:rsidRPr="00D00DAD" w:rsidRDefault="001C5945" w:rsidP="00E64E31">
      <w:pPr>
        <w:pStyle w:val="R14"/>
        <w:rPr>
          <w:lang w:val="fr-FR"/>
        </w:rPr>
      </w:pPr>
      <w:r w:rsidRPr="00D00DAD">
        <w:rPr>
          <w:lang w:val="fr-FR"/>
        </w:rPr>
        <w:t xml:space="preserve">      </w:t>
      </w:r>
      <w:proofErr w:type="spellStart"/>
      <w:r w:rsidRPr="00D00DAD">
        <w:rPr>
          <w:lang w:val="fr-FR"/>
        </w:rPr>
        <w:t>pi.vec</w:t>
      </w:r>
      <w:proofErr w:type="spellEnd"/>
      <w:r w:rsidRPr="00D00DAD">
        <w:rPr>
          <w:lang w:val="fr-FR"/>
        </w:rPr>
        <w:t>[j]</w:t>
      </w:r>
      <w:r w:rsidR="00DF252A">
        <w:rPr>
          <w:lang w:val="fr-FR"/>
        </w:rPr>
        <w:t xml:space="preserve"> </w:t>
      </w:r>
      <w:r w:rsidRPr="00D00DAD">
        <w:rPr>
          <w:lang w:val="fr-FR"/>
        </w:rPr>
        <w:t>&lt;-</w:t>
      </w:r>
      <w:r w:rsidR="00DF252A">
        <w:rPr>
          <w:lang w:val="fr-FR"/>
        </w:rPr>
        <w:t xml:space="preserve"> </w:t>
      </w:r>
      <w:r w:rsidRPr="00D00DAD">
        <w:rPr>
          <w:lang w:val="fr-FR"/>
        </w:rPr>
        <w:t>((j-1-mod.fit$</w:t>
      </w:r>
      <w:proofErr w:type="gramStart"/>
      <w:r w:rsidRPr="00D00DAD">
        <w:rPr>
          <w:lang w:val="fr-FR"/>
        </w:rPr>
        <w:t>d)*</w:t>
      </w:r>
      <w:proofErr w:type="spellStart"/>
      <w:proofErr w:type="gramEnd"/>
      <w:r w:rsidRPr="00D00DAD">
        <w:rPr>
          <w:lang w:val="fr-FR"/>
        </w:rPr>
        <w:t>pi.vec</w:t>
      </w:r>
      <w:proofErr w:type="spellEnd"/>
      <w:r w:rsidRPr="00D00DAD">
        <w:rPr>
          <w:lang w:val="fr-FR"/>
        </w:rPr>
        <w:t>[j-1])/(j-1+1)</w:t>
      </w:r>
    </w:p>
    <w:p w14:paraId="31B7C1F3" w14:textId="5A4C8EFD" w:rsidR="001C5945" w:rsidRPr="00D00DAD" w:rsidRDefault="001C5945" w:rsidP="001D65F8">
      <w:pPr>
        <w:pStyle w:val="R14"/>
        <w:rPr>
          <w:lang w:val="fr-FR"/>
        </w:rPr>
      </w:pPr>
      <w:r w:rsidRPr="00D00DAD">
        <w:rPr>
          <w:lang w:val="fr-FR"/>
        </w:rPr>
        <w:t xml:space="preserve">      </w:t>
      </w:r>
      <w:proofErr w:type="gramStart"/>
      <w:r w:rsidRPr="00D00DAD">
        <w:rPr>
          <w:lang w:val="fr-FR"/>
        </w:rPr>
        <w:t>w</w:t>
      </w:r>
      <w:proofErr w:type="gramEnd"/>
      <w:r w:rsidRPr="00D00DAD">
        <w:rPr>
          <w:lang w:val="fr-FR"/>
        </w:rPr>
        <w:t>[j]</w:t>
      </w:r>
      <w:r w:rsidR="00DF252A">
        <w:rPr>
          <w:lang w:val="fr-FR"/>
        </w:rPr>
        <w:t xml:space="preserve"> </w:t>
      </w:r>
      <w:r w:rsidRPr="00D00DAD">
        <w:rPr>
          <w:lang w:val="fr-FR"/>
        </w:rPr>
        <w:t>&lt;-</w:t>
      </w:r>
      <w:r w:rsidR="00DF252A">
        <w:rPr>
          <w:lang w:val="fr-FR"/>
        </w:rPr>
        <w:t xml:space="preserve"> </w:t>
      </w:r>
      <w:proofErr w:type="spellStart"/>
      <w:r w:rsidRPr="00D00DAD">
        <w:rPr>
          <w:lang w:val="fr-FR"/>
        </w:rPr>
        <w:t>x.adj</w:t>
      </w:r>
      <w:proofErr w:type="spellEnd"/>
      <w:r w:rsidRPr="00D00DAD">
        <w:rPr>
          <w:lang w:val="fr-FR"/>
        </w:rPr>
        <w:t xml:space="preserve">[j] + </w:t>
      </w:r>
      <w:proofErr w:type="spellStart"/>
      <w:r w:rsidRPr="00D00DAD">
        <w:rPr>
          <w:lang w:val="fr-FR"/>
        </w:rPr>
        <w:t>sum</w:t>
      </w:r>
      <w:proofErr w:type="spellEnd"/>
      <w:r w:rsidRPr="00D00DAD">
        <w:rPr>
          <w:lang w:val="fr-FR"/>
        </w:rPr>
        <w:t>(</w:t>
      </w:r>
      <w:proofErr w:type="spellStart"/>
      <w:r w:rsidRPr="00D00DAD">
        <w:rPr>
          <w:lang w:val="fr-FR"/>
        </w:rPr>
        <w:t>pi.vec</w:t>
      </w:r>
      <w:proofErr w:type="spellEnd"/>
      <w:r w:rsidRPr="00D00DAD">
        <w:rPr>
          <w:lang w:val="fr-FR"/>
        </w:rPr>
        <w:t xml:space="preserve">[1:(j-1)] </w:t>
      </w:r>
    </w:p>
    <w:p w14:paraId="71985F64" w14:textId="46167925" w:rsidR="001C5945" w:rsidRPr="00D00DAD" w:rsidRDefault="001C5945" w:rsidP="001D65F8">
      <w:pPr>
        <w:pStyle w:val="R14"/>
        <w:rPr>
          <w:lang w:val="fr-FR"/>
        </w:rPr>
      </w:pPr>
      <w:r w:rsidRPr="00D00DAD">
        <w:rPr>
          <w:lang w:val="fr-FR"/>
        </w:rPr>
        <w:t xml:space="preserve">            * </w:t>
      </w:r>
      <w:proofErr w:type="spellStart"/>
      <w:proofErr w:type="gramStart"/>
      <w:r w:rsidRPr="00D00DAD">
        <w:rPr>
          <w:lang w:val="fr-FR"/>
        </w:rPr>
        <w:t>rev</w:t>
      </w:r>
      <w:proofErr w:type="spellEnd"/>
      <w:r w:rsidRPr="00D00DAD">
        <w:rPr>
          <w:lang w:val="fr-FR"/>
        </w:rPr>
        <w:t>(</w:t>
      </w:r>
      <w:proofErr w:type="spellStart"/>
      <w:proofErr w:type="gramEnd"/>
      <w:r w:rsidRPr="00D00DAD">
        <w:rPr>
          <w:lang w:val="fr-FR"/>
        </w:rPr>
        <w:t>x.adj</w:t>
      </w:r>
      <w:proofErr w:type="spellEnd"/>
      <w:r w:rsidRPr="00D00DAD">
        <w:rPr>
          <w:lang w:val="fr-FR"/>
        </w:rPr>
        <w:t>[1:(j - 1)]))</w:t>
      </w:r>
    </w:p>
    <w:p w14:paraId="7D90708B" w14:textId="271B8D61" w:rsidR="001C5945" w:rsidRPr="00D00DAD" w:rsidRDefault="001C5945" w:rsidP="001D65F8">
      <w:pPr>
        <w:pStyle w:val="R14"/>
      </w:pPr>
      <w:r w:rsidRPr="00D00DAD">
        <w:t xml:space="preserve">    }</w:t>
      </w:r>
    </w:p>
    <w:p w14:paraId="293A7005" w14:textId="77777777" w:rsidR="001C5945" w:rsidRPr="00D00DAD" w:rsidRDefault="001C5945" w:rsidP="001D65F8">
      <w:pPr>
        <w:pStyle w:val="R14"/>
      </w:pPr>
      <w:r w:rsidRPr="00D00DAD">
        <w:t xml:space="preserve"> </w:t>
      </w:r>
    </w:p>
    <w:p w14:paraId="41E83C78" w14:textId="51DCBA15" w:rsidR="001C5945" w:rsidRPr="00D00DAD" w:rsidRDefault="001C5945" w:rsidP="001D65F8">
      <w:pPr>
        <w:pStyle w:val="R14"/>
      </w:pPr>
      <w:r w:rsidRPr="00D00DAD">
        <w:t xml:space="preserve">&gt; </w:t>
      </w:r>
      <w:proofErr w:type="spellStart"/>
      <w:proofErr w:type="gramStart"/>
      <w:r w:rsidRPr="00D00DAD">
        <w:t>pi.vec</w:t>
      </w:r>
      <w:proofErr w:type="spellEnd"/>
      <w:r w:rsidRPr="00D00DAD">
        <w:t>[</w:t>
      </w:r>
      <w:proofErr w:type="gramEnd"/>
      <w:r w:rsidRPr="00D00DAD">
        <w:t>1:5]</w:t>
      </w:r>
    </w:p>
    <w:p w14:paraId="05649A78" w14:textId="096CB995" w:rsidR="001C5945" w:rsidRPr="00D00DAD" w:rsidRDefault="001C5945" w:rsidP="001D65F8">
      <w:pPr>
        <w:pStyle w:val="R14"/>
      </w:pPr>
      <w:r w:rsidRPr="00D00DAD">
        <w:t>[1] -0.38416880 -0.11829157 -0.06371307 -0.04166566 –</w:t>
      </w:r>
    </w:p>
    <w:p w14:paraId="7F869D05" w14:textId="77777777" w:rsidR="001C5945" w:rsidRPr="00D00DAD" w:rsidRDefault="001C5945" w:rsidP="001D65F8">
      <w:pPr>
        <w:pStyle w:val="R14"/>
      </w:pPr>
      <w:r w:rsidRPr="00D00DAD">
        <w:t xml:space="preserve">     0.03013120</w:t>
      </w:r>
    </w:p>
    <w:p w14:paraId="420A98B3" w14:textId="4001323C" w:rsidR="00C97E3D" w:rsidRDefault="00B15133" w:rsidP="005C7D6F">
      <w:pPr>
        <w:ind w:left="720"/>
      </w:pPr>
      <w:r w:rsidRPr="00D00DAD">
        <w:t xml:space="preserve">To find the </w:t>
      </w:r>
      <w:r w:rsidRPr="00D00DAD">
        <w:sym w:font="Symbol" w:char="F070"/>
      </w:r>
      <w:r w:rsidRPr="00D00DAD">
        <w:rPr>
          <w:vertAlign w:val="subscript"/>
        </w:rPr>
        <w:t>j</w:t>
      </w:r>
      <w:r w:rsidRPr="00D00DAD">
        <w:t xml:space="preserve">’s, I used </w:t>
      </w:r>
      <w:r w:rsidRPr="00D00DAD">
        <w:rPr>
          <w:position w:val="-46"/>
        </w:rPr>
        <w:object w:dxaOrig="2439" w:dyaOrig="1080" w14:anchorId="50B298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6pt;height:55.2pt" o:ole="">
            <v:imagedata r:id="rId12" o:title=""/>
          </v:shape>
          <o:OLEObject Type="Embed" ProgID="Equation.DSMT4" ShapeID="_x0000_i1025" DrawAspect="Content" ObjectID="_1703146882" r:id="rId13"/>
        </w:object>
      </w:r>
      <w:r w:rsidRPr="00D00DAD">
        <w:t xml:space="preserve"> and </w:t>
      </w:r>
      <w:r w:rsidRPr="00D00DAD">
        <w:sym w:font="Symbol" w:char="F070"/>
      </w:r>
      <w:r w:rsidRPr="00D00DAD">
        <w:rPr>
          <w:vertAlign w:val="subscript"/>
        </w:rPr>
        <w:t>0</w:t>
      </w:r>
      <w:r w:rsidR="00E35FC8">
        <w:t xml:space="preserve"> </w:t>
      </w:r>
      <w:r w:rsidRPr="00D00DAD">
        <w:t>=</w:t>
      </w:r>
      <w:r w:rsidR="00E35FC8">
        <w:t xml:space="preserve"> </w:t>
      </w:r>
      <w:r w:rsidRPr="00D00DAD">
        <w:t>1.</w:t>
      </w:r>
      <w:r w:rsidR="00C97E3D">
        <w:t xml:space="preserve"> The values above do not quite match those of Shumway and Stoffer. </w:t>
      </w:r>
      <w:r w:rsidR="00C97E3D" w:rsidRPr="007A5165">
        <w:t>Their values are likely incorrect because</w:t>
      </w:r>
      <w:r w:rsidR="00C97E3D">
        <w:t xml:space="preserve"> they obtain </w:t>
      </w:r>
      <w:r w:rsidR="00C97E3D">
        <w:sym w:font="Symbol" w:char="F070"/>
      </w:r>
      <w:r w:rsidR="00C97E3D">
        <w:rPr>
          <w:vertAlign w:val="subscript"/>
        </w:rPr>
        <w:t>1</w:t>
      </w:r>
      <w:r w:rsidR="00C97E3D">
        <w:t xml:space="preserve"> = </w:t>
      </w:r>
      <w:r w:rsidR="00C97E3D" w:rsidRPr="00C97E3D">
        <w:t>0.3079</w:t>
      </w:r>
      <w:r w:rsidR="00C97E3D">
        <w:t xml:space="preserve">, but j = 0 produces </w:t>
      </w:r>
    </w:p>
    <w:p w14:paraId="56DBFB6E" w14:textId="4311FD74" w:rsidR="00C97E3D" w:rsidRDefault="00C97E3D" w:rsidP="005C7D6F">
      <w:pPr>
        <w:ind w:left="720"/>
      </w:pPr>
    </w:p>
    <w:p w14:paraId="533E97F1" w14:textId="33BEEB40" w:rsidR="00C97E3D" w:rsidRDefault="00C97E3D" w:rsidP="00C97E3D">
      <w:pPr>
        <w:ind w:left="1440"/>
      </w:pPr>
      <w:r w:rsidRPr="00C97E3D">
        <w:rPr>
          <w:position w:val="-44"/>
        </w:rPr>
        <w:object w:dxaOrig="3500" w:dyaOrig="1060" w14:anchorId="64DBBAD1">
          <v:shape id="_x0000_i1026" type="#_x0000_t75" style="width:173.6pt;height:54.4pt" o:ole="">
            <v:imagedata r:id="rId14" o:title=""/>
          </v:shape>
          <o:OLEObject Type="Embed" ProgID="Equation.DSMT4" ShapeID="_x0000_i1026" DrawAspect="Content" ObjectID="_1703146883" r:id="rId15"/>
        </w:object>
      </w:r>
      <w:r>
        <w:t>.</w:t>
      </w:r>
    </w:p>
    <w:p w14:paraId="6571893B" w14:textId="77777777" w:rsidR="00C97E3D" w:rsidRDefault="00C97E3D" w:rsidP="00C97E3D">
      <w:pPr>
        <w:ind w:left="1440"/>
      </w:pPr>
    </w:p>
    <w:p w14:paraId="6A42C831" w14:textId="632D0427" w:rsidR="00B15133" w:rsidRPr="00C97E3D" w:rsidRDefault="00C97E3D" w:rsidP="00C97E3D">
      <w:pPr>
        <w:ind w:left="720"/>
      </w:pPr>
      <w:r>
        <w:t xml:space="preserve">Thus, </w:t>
      </w:r>
      <w:r>
        <w:sym w:font="Symbol" w:char="F070"/>
      </w:r>
      <w:r>
        <w:rPr>
          <w:vertAlign w:val="subscript"/>
        </w:rPr>
        <w:t>1</w:t>
      </w:r>
      <w:r>
        <w:t xml:space="preserve"> = -d, which should be 0.384. </w:t>
      </w:r>
    </w:p>
    <w:p w14:paraId="1CEAEBE2" w14:textId="7C067B0D" w:rsidR="00EA333E" w:rsidRPr="00EA333E" w:rsidRDefault="00EA333E" w:rsidP="00163C58">
      <w:pPr>
        <w:numPr>
          <w:ilvl w:val="0"/>
          <w:numId w:val="6"/>
        </w:numPr>
      </w:pPr>
      <w:r>
        <w:rPr>
          <w:rFonts w:cs="Arial"/>
        </w:rPr>
        <w:t xml:space="preserve">The residuals can be obtained using the </w:t>
      </w:r>
      <w:proofErr w:type="gramStart"/>
      <w:r w:rsidRPr="00EA333E">
        <w:rPr>
          <w:rFonts w:ascii="Courier New" w:hAnsi="Courier New" w:cs="Courier New"/>
        </w:rPr>
        <w:t>residuals(</w:t>
      </w:r>
      <w:proofErr w:type="gramEnd"/>
      <w:r w:rsidRPr="00EA333E">
        <w:rPr>
          <w:rFonts w:ascii="Courier New" w:hAnsi="Courier New" w:cs="Courier New"/>
        </w:rPr>
        <w:t>)</w:t>
      </w:r>
      <w:r>
        <w:rPr>
          <w:rFonts w:cs="Arial"/>
        </w:rPr>
        <w:t xml:space="preserve"> function. </w:t>
      </w:r>
      <w:r w:rsidR="001C5945" w:rsidRPr="003408E6">
        <w:rPr>
          <w:rFonts w:cs="Arial"/>
        </w:rPr>
        <w:t>R</w:t>
      </w:r>
      <w:r w:rsidR="00C3736E" w:rsidRPr="003408E6">
        <w:rPr>
          <w:rFonts w:cs="Arial"/>
        </w:rPr>
        <w:t xml:space="preserve"> does not automatically output the residuals.</w:t>
      </w:r>
      <w:r w:rsidR="00E35FC8">
        <w:rPr>
          <w:rFonts w:cs="Arial"/>
        </w:rPr>
        <w:t xml:space="preserve"> </w:t>
      </w:r>
    </w:p>
    <w:p w14:paraId="6C712FFE" w14:textId="77777777" w:rsidR="00985FDF" w:rsidRDefault="00985FDF" w:rsidP="00EA333E">
      <w:pPr>
        <w:pStyle w:val="R14"/>
      </w:pPr>
    </w:p>
    <w:p w14:paraId="0016136B" w14:textId="2C580296" w:rsidR="00EA333E" w:rsidRDefault="00EA333E" w:rsidP="00EA333E">
      <w:pPr>
        <w:pStyle w:val="R14"/>
      </w:pPr>
      <w:r>
        <w:t>&gt; head(residuals(</w:t>
      </w:r>
      <w:proofErr w:type="spellStart"/>
      <w:r>
        <w:t>mod.fit</w:t>
      </w:r>
      <w:proofErr w:type="spellEnd"/>
      <w:r>
        <w:t>))</w:t>
      </w:r>
    </w:p>
    <w:p w14:paraId="69F3969B" w14:textId="4768014B" w:rsidR="00EA333E" w:rsidRDefault="00EA333E" w:rsidP="00EA333E">
      <w:pPr>
        <w:pStyle w:val="R14"/>
      </w:pPr>
      <w:r>
        <w:t>[1</w:t>
      </w:r>
      <w:proofErr w:type="gramStart"/>
      <w:r>
        <w:t>]  0.1508147</w:t>
      </w:r>
      <w:proofErr w:type="gramEnd"/>
      <w:r>
        <w:t xml:space="preserve">  0.1353409  0.5342287  0.6741805 -0.5507563</w:t>
      </w:r>
    </w:p>
    <w:p w14:paraId="40E5B4FE" w14:textId="77777777" w:rsidR="00EA333E" w:rsidRDefault="00EA333E" w:rsidP="00EA333E">
      <w:pPr>
        <w:pStyle w:val="R14"/>
      </w:pPr>
      <w:r>
        <w:t>[6</w:t>
      </w:r>
      <w:proofErr w:type="gramStart"/>
      <w:r>
        <w:t>]  0.1059813</w:t>
      </w:r>
      <w:proofErr w:type="gramEnd"/>
    </w:p>
    <w:p w14:paraId="475D3EFA" w14:textId="77777777" w:rsidR="00EA333E" w:rsidRDefault="00EA333E" w:rsidP="00EA333E">
      <w:pPr>
        <w:pStyle w:val="R14"/>
      </w:pPr>
    </w:p>
    <w:p w14:paraId="5F45DA54" w14:textId="33D861AA" w:rsidR="00EA333E" w:rsidRDefault="00EA333E" w:rsidP="00EA333E">
      <w:pPr>
        <w:pStyle w:val="R14"/>
      </w:pPr>
      <w:r>
        <w:t>&gt; tail(residuals(</w:t>
      </w:r>
      <w:proofErr w:type="spellStart"/>
      <w:r>
        <w:t>mod.fit</w:t>
      </w:r>
      <w:proofErr w:type="spellEnd"/>
      <w:r>
        <w:t>))</w:t>
      </w:r>
    </w:p>
    <w:p w14:paraId="15D5BCBB" w14:textId="77777777" w:rsidR="00EA333E" w:rsidRDefault="00EA333E" w:rsidP="00EA333E">
      <w:pPr>
        <w:pStyle w:val="R14"/>
      </w:pPr>
      <w:r>
        <w:t>[1</w:t>
      </w:r>
      <w:proofErr w:type="gramStart"/>
      <w:r>
        <w:t>]  0.131615807</w:t>
      </w:r>
      <w:proofErr w:type="gramEnd"/>
      <w:r>
        <w:t xml:space="preserve"> -0.133828497 -0.655679563  0.724814316</w:t>
      </w:r>
    </w:p>
    <w:p w14:paraId="7C2851E2" w14:textId="1FAB95A4" w:rsidR="00EA333E" w:rsidRDefault="00EA333E" w:rsidP="00EA333E">
      <w:pPr>
        <w:pStyle w:val="R14"/>
      </w:pPr>
      <w:r>
        <w:t>[5] -0.002984594 -0.250338495</w:t>
      </w:r>
    </w:p>
    <w:p w14:paraId="602D21C3" w14:textId="77777777" w:rsidR="00EA333E" w:rsidRPr="00EA333E" w:rsidRDefault="00EA333E" w:rsidP="00EA333E">
      <w:pPr>
        <w:pStyle w:val="R14"/>
      </w:pPr>
    </w:p>
    <w:p w14:paraId="71617808" w14:textId="73BB4BB5" w:rsidR="00163C58" w:rsidRPr="00D00DAD" w:rsidRDefault="001C5945" w:rsidP="003408E6">
      <w:pPr>
        <w:ind w:left="720"/>
      </w:pPr>
      <w:r w:rsidRPr="00D00DAD">
        <w:rPr>
          <w:rFonts w:cs="Arial"/>
        </w:rPr>
        <w:t>Let’s do the programming</w:t>
      </w:r>
      <w:r w:rsidR="00092542">
        <w:rPr>
          <w:rFonts w:cs="Arial"/>
        </w:rPr>
        <w:t xml:space="preserve"> to find the residuals</w:t>
      </w:r>
      <w:r w:rsidR="00EA333E">
        <w:rPr>
          <w:rFonts w:cs="Arial"/>
        </w:rPr>
        <w:t xml:space="preserve"> on our own too</w:t>
      </w:r>
      <w:r w:rsidR="00E35FC8">
        <w:rPr>
          <w:rFonts w:cs="Arial"/>
        </w:rPr>
        <w:t xml:space="preserve">! </w:t>
      </w:r>
      <w:r w:rsidR="00163C58" w:rsidRPr="00D00DAD">
        <w:t xml:space="preserve">Remember that the model can be written as </w:t>
      </w:r>
    </w:p>
    <w:p w14:paraId="4346C7A9" w14:textId="77777777" w:rsidR="00163C58" w:rsidRDefault="00163C58" w:rsidP="00163C58">
      <w:pPr>
        <w:ind w:left="720"/>
      </w:pPr>
    </w:p>
    <w:p w14:paraId="0D6688DF" w14:textId="35DCB2C2" w:rsidR="00163C58" w:rsidRDefault="00163C58" w:rsidP="001C5945">
      <w:pPr>
        <w:ind w:left="1440"/>
      </w:pPr>
      <w:r w:rsidRPr="00163C58">
        <w:rPr>
          <w:position w:val="-40"/>
        </w:rPr>
        <w:object w:dxaOrig="1320" w:dyaOrig="960" w14:anchorId="6EA192A3">
          <v:shape id="_x0000_i1027" type="#_x0000_t75" style="width:67.2pt;height:48pt" o:ole="">
            <v:imagedata r:id="rId16" o:title=""/>
          </v:shape>
          <o:OLEObject Type="Embed" ProgID="Equation.DSMT4" ShapeID="_x0000_i1027" DrawAspect="Content" ObjectID="_1703146884" r:id="rId17"/>
        </w:object>
      </w:r>
      <w:r w:rsidR="00EA333E">
        <w:t xml:space="preserve"> </w:t>
      </w:r>
      <w:r>
        <w:t xml:space="preserve">= 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319D8AC2" w14:textId="77777777" w:rsidR="00163C58" w:rsidRDefault="00163C58" w:rsidP="00CD5810">
      <w:pPr>
        <w:ind w:left="1440"/>
      </w:pPr>
      <w:r>
        <w:sym w:font="Symbol" w:char="F0DB"/>
      </w:r>
      <w:r>
        <w:t xml:space="preserve"> </w:t>
      </w:r>
      <w:r>
        <w:sym w:font="Symbol" w:char="F070"/>
      </w:r>
      <w:r>
        <w:rPr>
          <w:vertAlign w:val="subscript"/>
        </w:rPr>
        <w:t>0</w:t>
      </w:r>
      <w:r>
        <w:t>x</w:t>
      </w:r>
      <w:r>
        <w:rPr>
          <w:vertAlign w:val="subscript"/>
        </w:rPr>
        <w:t>t</w:t>
      </w:r>
      <w:r>
        <w:t xml:space="preserve"> + 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 xml:space="preserve">t-1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t-2</w:t>
      </w:r>
      <w:r>
        <w:t xml:space="preserve"> + …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</w:t>
      </w:r>
    </w:p>
    <w:p w14:paraId="03E113B7" w14:textId="6EC295DD" w:rsidR="00163C58" w:rsidRDefault="00163C58" w:rsidP="00163C58">
      <w:pPr>
        <w:ind w:left="720"/>
      </w:pPr>
    </w:p>
    <w:p w14:paraId="6CBE01C9" w14:textId="35780FC0" w:rsidR="00BE2370" w:rsidRDefault="005E62DF" w:rsidP="001C5945">
      <w:pPr>
        <w:ind w:left="720"/>
      </w:pPr>
      <w:r>
        <w:t xml:space="preserve">where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is already adjusted for the mean. </w:t>
      </w:r>
      <w:r w:rsidR="00BE2370">
        <w:t>T</w:t>
      </w:r>
      <w:r w:rsidR="00397780">
        <w:t xml:space="preserve">he residuals are the </w:t>
      </w:r>
      <w:proofErr w:type="spellStart"/>
      <w:r w:rsidR="00397780">
        <w:t>w</w:t>
      </w:r>
      <w:r w:rsidR="00397780">
        <w:rPr>
          <w:vertAlign w:val="subscript"/>
        </w:rPr>
        <w:t>t</w:t>
      </w:r>
      <w:r w:rsidR="00BE2370">
        <w:t>’s</w:t>
      </w:r>
      <w:proofErr w:type="spellEnd"/>
      <w:r w:rsidR="00BE2370">
        <w:t xml:space="preserve"> resulting </w:t>
      </w:r>
      <w:r w:rsidR="001C5945">
        <w:t xml:space="preserve">from </w:t>
      </w:r>
      <w:r w:rsidR="00E35FC8">
        <w:t xml:space="preserve">the model’s fit. </w:t>
      </w:r>
      <w:r w:rsidR="00E72192">
        <w:t>N</w:t>
      </w:r>
      <w:r w:rsidR="00BE2370">
        <w:t xml:space="preserve">ote that </w:t>
      </w:r>
    </w:p>
    <w:p w14:paraId="50575F99" w14:textId="77777777" w:rsidR="001C5945" w:rsidRDefault="001C5945" w:rsidP="00BE2370">
      <w:pPr>
        <w:ind w:left="1080"/>
      </w:pPr>
    </w:p>
    <w:p w14:paraId="42FB59DB" w14:textId="77777777" w:rsidR="00BE2370" w:rsidRDefault="00BE2370" w:rsidP="001C5945">
      <w:pPr>
        <w:ind w:left="1440"/>
      </w:pPr>
      <w:r>
        <w:t>x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1</w:t>
      </w:r>
    </w:p>
    <w:p w14:paraId="3FB30844" w14:textId="64A1B57D" w:rsidR="00BE2370" w:rsidRDefault="00BE2370" w:rsidP="001C5945">
      <w:pPr>
        <w:ind w:left="1440"/>
        <w:rPr>
          <w:vertAlign w:val="subscript"/>
        </w:rPr>
      </w:pPr>
      <w:r>
        <w:t>x</w:t>
      </w:r>
      <w:r>
        <w:rPr>
          <w:vertAlign w:val="subscript"/>
        </w:rPr>
        <w:t>2</w:t>
      </w:r>
      <w:r>
        <w:t>+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2</w:t>
      </w:r>
    </w:p>
    <w:p w14:paraId="5250ED26" w14:textId="57A18A9A" w:rsidR="00BE2370" w:rsidRDefault="00BE2370" w:rsidP="001C5945">
      <w:pPr>
        <w:ind w:left="1440"/>
      </w:pPr>
      <w:r>
        <w:t>x</w:t>
      </w:r>
      <w:r>
        <w:rPr>
          <w:vertAlign w:val="subscript"/>
        </w:rPr>
        <w:t>3</w:t>
      </w:r>
      <w:r>
        <w:t>+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2</w:t>
      </w:r>
      <w:r>
        <w:t>+</w:t>
      </w:r>
      <w:r>
        <w:sym w:font="Symbol" w:char="F070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3</w:t>
      </w:r>
    </w:p>
    <w:p w14:paraId="05A6997C" w14:textId="2ABC7BB7" w:rsidR="00BE2370" w:rsidRDefault="00BE2370" w:rsidP="001C5945">
      <w:pPr>
        <w:ind w:left="1440"/>
      </w:pPr>
      <w:r>
        <w:sym w:font="MT Extra" w:char="F04D"/>
      </w:r>
    </w:p>
    <w:p w14:paraId="635AD2E2" w14:textId="1B5EE421" w:rsidR="00BE2370" w:rsidRPr="00BE2370" w:rsidRDefault="00BE2370" w:rsidP="001C5945">
      <w:pPr>
        <w:ind w:left="1440"/>
      </w:pPr>
      <w:r>
        <w:t>x</w:t>
      </w:r>
      <w:r>
        <w:rPr>
          <w:vertAlign w:val="subscript"/>
        </w:rPr>
        <w:t>634</w:t>
      </w:r>
      <w:r>
        <w:t>+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633</w:t>
      </w:r>
      <w:r>
        <w:t>+</w:t>
      </w:r>
      <w:r>
        <w:sym w:font="Symbol" w:char="F070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632</w:t>
      </w:r>
      <w:r>
        <w:t>+…+</w:t>
      </w:r>
      <w:r>
        <w:sym w:font="Symbol" w:char="F070"/>
      </w:r>
      <w:r>
        <w:rPr>
          <w:vertAlign w:val="subscript"/>
        </w:rPr>
        <w:t>633</w:t>
      </w:r>
      <w:r>
        <w:t>x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634</w:t>
      </w:r>
    </w:p>
    <w:p w14:paraId="2E5901B8" w14:textId="77777777" w:rsidR="00E72192" w:rsidRDefault="00E72192" w:rsidP="00E72192">
      <w:pPr>
        <w:ind w:left="720"/>
      </w:pPr>
    </w:p>
    <w:p w14:paraId="27A3AC9D" w14:textId="5337ADA4" w:rsidR="001C5945" w:rsidRDefault="00E72192" w:rsidP="001C5945">
      <w:pPr>
        <w:ind w:left="720"/>
      </w:pPr>
      <w:r>
        <w:lastRenderedPageBreak/>
        <w:t xml:space="preserve">Below is </w:t>
      </w:r>
      <w:r w:rsidR="001C5945">
        <w:t>a data</w:t>
      </w:r>
      <w:r w:rsidR="00DF252A">
        <w:t xml:space="preserve"> </w:t>
      </w:r>
      <w:r w:rsidR="001C5945">
        <w:t>frame containing the w’s</w:t>
      </w:r>
    </w:p>
    <w:p w14:paraId="4D21C26D" w14:textId="77777777" w:rsidR="001C5945" w:rsidRDefault="001C5945" w:rsidP="00E72192">
      <w:pPr>
        <w:ind w:left="1440"/>
      </w:pPr>
    </w:p>
    <w:p w14:paraId="232C9CB3" w14:textId="7394AC62" w:rsidR="001C5945" w:rsidRPr="001C5945" w:rsidRDefault="001C5945" w:rsidP="001D65F8">
      <w:pPr>
        <w:pStyle w:val="R14"/>
      </w:pPr>
      <w:r w:rsidRPr="001C5945">
        <w:t xml:space="preserve">&gt; </w:t>
      </w:r>
      <w:r w:rsidR="00DF252A">
        <w:t>a</w:t>
      </w:r>
      <w:r w:rsidRPr="001C5945">
        <w:t>ll</w:t>
      </w:r>
      <w:r w:rsidR="00DF252A">
        <w:t xml:space="preserve"> </w:t>
      </w:r>
      <w:r w:rsidRPr="001C5945">
        <w:t>&lt;-</w:t>
      </w:r>
      <w:r w:rsidR="00DF252A">
        <w:t xml:space="preserve"> </w:t>
      </w:r>
      <w:proofErr w:type="spellStart"/>
      <w:proofErr w:type="gramStart"/>
      <w:r w:rsidRPr="001C5945">
        <w:t>data.frame</w:t>
      </w:r>
      <w:proofErr w:type="spellEnd"/>
      <w:proofErr w:type="gramEnd"/>
      <w:r w:rsidRPr="001C5945">
        <w:t>(</w:t>
      </w:r>
      <w:proofErr w:type="spellStart"/>
      <w:r w:rsidRPr="001C5945">
        <w:t>x.adj</w:t>
      </w:r>
      <w:proofErr w:type="spellEnd"/>
      <w:r w:rsidRPr="001C5945">
        <w:t xml:space="preserve">, w, </w:t>
      </w:r>
      <w:proofErr w:type="spellStart"/>
      <w:r w:rsidRPr="001C5945">
        <w:t>pi.vec</w:t>
      </w:r>
      <w:proofErr w:type="spellEnd"/>
      <w:r w:rsidRPr="001C5945">
        <w:t>)</w:t>
      </w:r>
    </w:p>
    <w:p w14:paraId="01845559" w14:textId="1A6CAD5F" w:rsidR="001C5945" w:rsidRPr="001C5945" w:rsidRDefault="00EA333E" w:rsidP="001D65F8">
      <w:pPr>
        <w:pStyle w:val="R14"/>
      </w:pPr>
      <w:r>
        <w:t>&gt; head(all</w:t>
      </w:r>
      <w:r w:rsidR="001C5945" w:rsidRPr="001C5945">
        <w:t xml:space="preserve">) </w:t>
      </w:r>
    </w:p>
    <w:p w14:paraId="4CCAF466" w14:textId="77777777" w:rsidR="001C5945" w:rsidRPr="001C5945" w:rsidRDefault="001C5945" w:rsidP="001D65F8">
      <w:pPr>
        <w:pStyle w:val="R14"/>
      </w:pPr>
      <w:r w:rsidRPr="001C5945">
        <w:t xml:space="preserve">     </w:t>
      </w:r>
      <w:proofErr w:type="spellStart"/>
      <w:r w:rsidRPr="001C5945">
        <w:t>log.x.adj</w:t>
      </w:r>
      <w:proofErr w:type="spellEnd"/>
      <w:r w:rsidRPr="001C5945">
        <w:t xml:space="preserve">          w      </w:t>
      </w:r>
      <w:proofErr w:type="spellStart"/>
      <w:r w:rsidRPr="001C5945">
        <w:t>pi.vec</w:t>
      </w:r>
      <w:proofErr w:type="spellEnd"/>
    </w:p>
    <w:p w14:paraId="210EC852" w14:textId="77777777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1   </w:t>
      </w:r>
      <w:proofErr w:type="gramStart"/>
      <w:r w:rsidRPr="001C5945">
        <w:rPr>
          <w:lang w:val="fr-FR"/>
        </w:rPr>
        <w:t>0.15081473  0.1508147</w:t>
      </w:r>
      <w:proofErr w:type="gramEnd"/>
      <w:r w:rsidRPr="001C5945">
        <w:rPr>
          <w:lang w:val="fr-FR"/>
        </w:rPr>
        <w:t xml:space="preserve"> -0.38416880</w:t>
      </w:r>
    </w:p>
    <w:p w14:paraId="4F27B9DF" w14:textId="0265795F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2   </w:t>
      </w:r>
      <w:proofErr w:type="gramStart"/>
      <w:r w:rsidRPr="001C5945">
        <w:rPr>
          <w:lang w:val="fr-FR"/>
        </w:rPr>
        <w:t>0.19327921  0.1353409</w:t>
      </w:r>
      <w:proofErr w:type="gramEnd"/>
      <w:r w:rsidRPr="001C5945">
        <w:rPr>
          <w:lang w:val="fr-FR"/>
        </w:rPr>
        <w:t xml:space="preserve"> -0.11829157</w:t>
      </w:r>
    </w:p>
    <w:p w14:paraId="42126FD0" w14:textId="77777777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3   </w:t>
      </w:r>
      <w:proofErr w:type="gramStart"/>
      <w:r w:rsidRPr="001C5945">
        <w:rPr>
          <w:lang w:val="fr-FR"/>
        </w:rPr>
        <w:t>0.62632070  0.5342287</w:t>
      </w:r>
      <w:proofErr w:type="gramEnd"/>
      <w:r w:rsidRPr="001C5945">
        <w:rPr>
          <w:lang w:val="fr-FR"/>
        </w:rPr>
        <w:t xml:space="preserve"> -0.06371307</w:t>
      </w:r>
    </w:p>
    <w:p w14:paraId="58584332" w14:textId="77777777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4   </w:t>
      </w:r>
      <w:proofErr w:type="gramStart"/>
      <w:r w:rsidRPr="001C5945">
        <w:rPr>
          <w:lang w:val="fr-FR"/>
        </w:rPr>
        <w:t>0.94726552  0.6741805</w:t>
      </w:r>
      <w:proofErr w:type="gramEnd"/>
      <w:r w:rsidRPr="001C5945">
        <w:rPr>
          <w:lang w:val="fr-FR"/>
        </w:rPr>
        <w:t xml:space="preserve"> -0.04166566</w:t>
      </w:r>
    </w:p>
    <w:p w14:paraId="4D16BDB0" w14:textId="77777777" w:rsidR="001C5945" w:rsidRPr="001C5945" w:rsidRDefault="001C5945" w:rsidP="001D65F8">
      <w:pPr>
        <w:pStyle w:val="R14"/>
        <w:rPr>
          <w:lang w:val="fr-FR"/>
        </w:rPr>
      </w:pPr>
      <w:proofErr w:type="gramStart"/>
      <w:r w:rsidRPr="001C5945">
        <w:rPr>
          <w:lang w:val="fr-FR"/>
        </w:rPr>
        <w:t>5  -</w:t>
      </w:r>
      <w:proofErr w:type="gramEnd"/>
      <w:r w:rsidRPr="001C5945">
        <w:rPr>
          <w:lang w:val="fr-FR"/>
        </w:rPr>
        <w:t>0.09415976 -0.5507563 -0.03013120</w:t>
      </w:r>
    </w:p>
    <w:p w14:paraId="7C77F1AF" w14:textId="77777777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6   </w:t>
      </w:r>
      <w:proofErr w:type="gramStart"/>
      <w:r w:rsidRPr="001C5945">
        <w:rPr>
          <w:lang w:val="fr-FR"/>
        </w:rPr>
        <w:t>0.23436375  0.1059813</w:t>
      </w:r>
      <w:proofErr w:type="gramEnd"/>
      <w:r w:rsidRPr="001C5945">
        <w:rPr>
          <w:lang w:val="fr-FR"/>
        </w:rPr>
        <w:t xml:space="preserve"> -0.02318009</w:t>
      </w:r>
    </w:p>
    <w:p w14:paraId="5F8C4A82" w14:textId="761AE747" w:rsidR="00EA333E" w:rsidRDefault="00EA333E" w:rsidP="001D65F8">
      <w:pPr>
        <w:pStyle w:val="R14"/>
      </w:pPr>
    </w:p>
    <w:p w14:paraId="6AE060F8" w14:textId="77777777" w:rsidR="00EA333E" w:rsidRDefault="00EA333E" w:rsidP="00EA333E">
      <w:pPr>
        <w:pStyle w:val="R14"/>
      </w:pPr>
      <w:proofErr w:type="gramStart"/>
      <w:r>
        <w:t>&gt;  tail</w:t>
      </w:r>
      <w:proofErr w:type="gramEnd"/>
      <w:r>
        <w:t>(all)</w:t>
      </w:r>
    </w:p>
    <w:p w14:paraId="3CF4F445" w14:textId="77777777" w:rsidR="00EA333E" w:rsidRDefault="00EA333E" w:rsidP="00EA333E">
      <w:pPr>
        <w:pStyle w:val="R14"/>
      </w:pPr>
      <w:r>
        <w:t xml:space="preserve">          </w:t>
      </w:r>
      <w:proofErr w:type="spellStart"/>
      <w:r>
        <w:t>x.adj</w:t>
      </w:r>
      <w:proofErr w:type="spellEnd"/>
      <w:r>
        <w:t xml:space="preserve">            w        </w:t>
      </w:r>
      <w:proofErr w:type="spellStart"/>
      <w:r>
        <w:t>pi.vec</w:t>
      </w:r>
      <w:proofErr w:type="spellEnd"/>
    </w:p>
    <w:p w14:paraId="1C4BBD61" w14:textId="77777777" w:rsidR="00EA333E" w:rsidRDefault="00EA333E" w:rsidP="00EA333E">
      <w:pPr>
        <w:pStyle w:val="R14"/>
      </w:pPr>
      <w:r>
        <w:t>629 -0.</w:t>
      </w:r>
      <w:proofErr w:type="gramStart"/>
      <w:r>
        <w:t>19752367  0.131615807</w:t>
      </w:r>
      <w:proofErr w:type="gramEnd"/>
      <w:r>
        <w:t xml:space="preserve"> -3.534658e-05</w:t>
      </w:r>
    </w:p>
    <w:p w14:paraId="20AD0290" w14:textId="77777777" w:rsidR="00EA333E" w:rsidRDefault="00EA333E" w:rsidP="00EA333E">
      <w:pPr>
        <w:pStyle w:val="R14"/>
      </w:pPr>
      <w:r>
        <w:t>630 -0.46123656 -0.133828497 -3.526892e-05</w:t>
      </w:r>
    </w:p>
    <w:p w14:paraId="28481D5D" w14:textId="09EDD1E2" w:rsidR="00EA333E" w:rsidRDefault="00EA333E" w:rsidP="00EA333E">
      <w:pPr>
        <w:pStyle w:val="R14"/>
      </w:pPr>
      <w:r>
        <w:t>631 -1.05620686 -0.655679563 -3.519155e-05</w:t>
      </w:r>
    </w:p>
    <w:p w14:paraId="719B4476" w14:textId="77777777" w:rsidR="00EA333E" w:rsidRDefault="00EA333E" w:rsidP="00EA333E">
      <w:pPr>
        <w:pStyle w:val="R14"/>
      </w:pPr>
      <w:proofErr w:type="gramStart"/>
      <w:r>
        <w:t>632  0.08597175</w:t>
      </w:r>
      <w:proofErr w:type="gramEnd"/>
      <w:r>
        <w:t xml:space="preserve">  0.724814316 -3.511448e-05</w:t>
      </w:r>
    </w:p>
    <w:p w14:paraId="6C9E4E3D" w14:textId="77777777" w:rsidR="00EA333E" w:rsidRDefault="00EA333E" w:rsidP="00EA333E">
      <w:pPr>
        <w:pStyle w:val="R14"/>
      </w:pPr>
      <w:r>
        <w:t>633 -0.27424755 -0.002984594 -3.503769e-05</w:t>
      </w:r>
    </w:p>
    <w:p w14:paraId="01277AC5" w14:textId="102C5F3E" w:rsidR="00EA333E" w:rsidRPr="001C5945" w:rsidRDefault="00EA333E" w:rsidP="00EA333E">
      <w:pPr>
        <w:pStyle w:val="R14"/>
      </w:pPr>
      <w:r>
        <w:t>634 -0.56154165 -0.250338495 -3.496120e-05</w:t>
      </w:r>
    </w:p>
    <w:p w14:paraId="17EF5DD3" w14:textId="18532B14" w:rsidR="00BE2370" w:rsidRDefault="00BE2370" w:rsidP="00163C58">
      <w:pPr>
        <w:ind w:left="720"/>
      </w:pPr>
    </w:p>
    <w:p w14:paraId="49A85843" w14:textId="393BE9AE" w:rsidR="00EA333E" w:rsidRDefault="00EA333E" w:rsidP="00163C58">
      <w:pPr>
        <w:ind w:left="720"/>
      </w:pPr>
      <w:r>
        <w:t xml:space="preserve">These match what was obtained by </w:t>
      </w:r>
      <w:proofErr w:type="gramStart"/>
      <w:r w:rsidRPr="00EA333E">
        <w:rPr>
          <w:rFonts w:ascii="Courier New" w:hAnsi="Courier New" w:cs="Courier New"/>
        </w:rPr>
        <w:t>residuals(</w:t>
      </w:r>
      <w:proofErr w:type="gramEnd"/>
      <w:r w:rsidRPr="00EA333E">
        <w:rPr>
          <w:rFonts w:ascii="Courier New" w:hAnsi="Courier New" w:cs="Courier New"/>
        </w:rPr>
        <w:t>)</w:t>
      </w:r>
      <w:r>
        <w:t xml:space="preserve">. </w:t>
      </w:r>
    </w:p>
    <w:p w14:paraId="4130C8BD" w14:textId="77777777" w:rsidR="00EA333E" w:rsidRDefault="00EA333E" w:rsidP="00163C58">
      <w:pPr>
        <w:ind w:left="720"/>
      </w:pPr>
    </w:p>
    <w:p w14:paraId="54EF13EF" w14:textId="55653EE0" w:rsidR="00163C58" w:rsidRDefault="001C5945" w:rsidP="001C5945">
      <w:pPr>
        <w:numPr>
          <w:ilvl w:val="0"/>
          <w:numId w:val="6"/>
        </w:numPr>
      </w:pPr>
      <w:r>
        <w:t>Next</w:t>
      </w:r>
      <w:r w:rsidR="00E72192">
        <w:t xml:space="preserve"> </w:t>
      </w:r>
      <w:r w:rsidR="00EF32A8">
        <w:t>are the residual ACF and PACF plots</w:t>
      </w:r>
      <w:r w:rsidR="00E72192">
        <w:t>. The plot resembles an ACF plot from a white noise process.</w:t>
      </w:r>
      <w:r w:rsidR="00CA64C6">
        <w:t xml:space="preserve"> Remember that </w:t>
      </w:r>
      <w:r w:rsidR="00CA64C6">
        <w:sym w:font="Symbol" w:char="F061"/>
      </w:r>
      <w:r w:rsidR="00CA64C6">
        <w:t xml:space="preserve"> = 0.05 here for each lag so it is not surprising to see a few values a little outside of the dashed lines. </w:t>
      </w:r>
    </w:p>
    <w:p w14:paraId="72DC9F13" w14:textId="77777777" w:rsidR="00E72192" w:rsidRDefault="00E72192" w:rsidP="00E72192">
      <w:pPr>
        <w:ind w:left="720"/>
      </w:pPr>
    </w:p>
    <w:p w14:paraId="3C98CBBE" w14:textId="4299D14D" w:rsidR="0033289E" w:rsidRDefault="0033289E" w:rsidP="001D65F8">
      <w:pPr>
        <w:pStyle w:val="R14"/>
        <w:rPr>
          <w:lang w:val="fr-FR"/>
        </w:rPr>
      </w:pPr>
      <w:r>
        <w:rPr>
          <w:lang w:val="fr-FR"/>
        </w:rPr>
        <w:t xml:space="preserve">&gt; </w:t>
      </w:r>
      <w:r w:rsidRPr="0033289E">
        <w:rPr>
          <w:lang w:val="fr-FR"/>
        </w:rPr>
        <w:t xml:space="preserve">w &lt;- </w:t>
      </w:r>
      <w:proofErr w:type="spellStart"/>
      <w:r w:rsidRPr="0033289E">
        <w:rPr>
          <w:lang w:val="fr-FR"/>
        </w:rPr>
        <w:t>residuals</w:t>
      </w:r>
      <w:proofErr w:type="spellEnd"/>
      <w:r w:rsidRPr="0033289E">
        <w:rPr>
          <w:lang w:val="fr-FR"/>
        </w:rPr>
        <w:t>(</w:t>
      </w:r>
      <w:proofErr w:type="spellStart"/>
      <w:r w:rsidRPr="0033289E">
        <w:rPr>
          <w:lang w:val="fr-FR"/>
        </w:rPr>
        <w:t>mod.fit</w:t>
      </w:r>
      <w:proofErr w:type="spellEnd"/>
      <w:r w:rsidRPr="0033289E">
        <w:rPr>
          <w:lang w:val="fr-FR"/>
        </w:rPr>
        <w:t xml:space="preserve">) </w:t>
      </w:r>
    </w:p>
    <w:p w14:paraId="14CF8149" w14:textId="597019C0" w:rsidR="001C5945" w:rsidRPr="001C5945" w:rsidRDefault="001C5945" w:rsidP="001D65F8">
      <w:pPr>
        <w:pStyle w:val="R14"/>
        <w:rPr>
          <w:lang w:val="fr-FR"/>
        </w:rPr>
      </w:pPr>
      <w:r w:rsidRPr="001C5945">
        <w:rPr>
          <w:lang w:val="fr-FR"/>
        </w:rPr>
        <w:t xml:space="preserve">&gt; </w:t>
      </w:r>
      <w:proofErr w:type="gramStart"/>
      <w:r w:rsidRPr="001C5945">
        <w:rPr>
          <w:lang w:val="fr-FR"/>
        </w:rPr>
        <w:t>par(</w:t>
      </w:r>
      <w:proofErr w:type="spellStart"/>
      <w:proofErr w:type="gramEnd"/>
      <w:r w:rsidRPr="001C5945">
        <w:rPr>
          <w:lang w:val="fr-FR"/>
        </w:rPr>
        <w:t>mfrow</w:t>
      </w:r>
      <w:proofErr w:type="spellEnd"/>
      <w:r w:rsidRPr="001C5945">
        <w:rPr>
          <w:lang w:val="fr-FR"/>
        </w:rPr>
        <w:t xml:space="preserve"> = c(1,2))</w:t>
      </w:r>
    </w:p>
    <w:p w14:paraId="722457C2" w14:textId="77777777" w:rsidR="009425AB" w:rsidRDefault="001C5945" w:rsidP="001D65F8">
      <w:pPr>
        <w:pStyle w:val="R14"/>
      </w:pPr>
      <w:r w:rsidRPr="00523CCC">
        <w:t xml:space="preserve">&gt; </w:t>
      </w:r>
      <w:proofErr w:type="spellStart"/>
      <w:proofErr w:type="gramStart"/>
      <w:r w:rsidRPr="00523CCC">
        <w:t>acf</w:t>
      </w:r>
      <w:proofErr w:type="spellEnd"/>
      <w:r w:rsidRPr="00523CCC">
        <w:t>(</w:t>
      </w:r>
      <w:proofErr w:type="gramEnd"/>
      <w:r w:rsidRPr="00523CCC">
        <w:t xml:space="preserve">x = w, </w:t>
      </w:r>
      <w:proofErr w:type="spellStart"/>
      <w:r w:rsidRPr="00523CCC">
        <w:t>lag.max</w:t>
      </w:r>
      <w:proofErr w:type="spellEnd"/>
      <w:r w:rsidRPr="00523CCC">
        <w:t xml:space="preserve"> = 100, type = </w:t>
      </w:r>
      <w:r w:rsidRPr="001C5945">
        <w:rPr>
          <w:lang w:val="fr-FR"/>
        </w:rPr>
        <w:t>"</w:t>
      </w:r>
      <w:proofErr w:type="spellStart"/>
      <w:r w:rsidRPr="001C5945">
        <w:rPr>
          <w:lang w:val="fr-FR"/>
        </w:rPr>
        <w:t>correlation</w:t>
      </w:r>
      <w:proofErr w:type="spellEnd"/>
      <w:r w:rsidRPr="001C5945">
        <w:rPr>
          <w:lang w:val="fr-FR"/>
        </w:rPr>
        <w:t xml:space="preserve">", main </w:t>
      </w:r>
      <w:r w:rsidRPr="001C5945">
        <w:t xml:space="preserve">= </w:t>
      </w:r>
    </w:p>
    <w:p w14:paraId="585F9BA5" w14:textId="77777777" w:rsidR="009425AB" w:rsidRDefault="009425AB" w:rsidP="009425AB">
      <w:pPr>
        <w:pStyle w:val="R14"/>
      </w:pPr>
      <w:r>
        <w:t xml:space="preserve">    </w:t>
      </w:r>
      <w:r w:rsidR="001C5945" w:rsidRPr="001C5945">
        <w:t xml:space="preserve">"Est. ACF for residuals", </w:t>
      </w:r>
      <w:proofErr w:type="spellStart"/>
      <w:r w:rsidR="001C5945" w:rsidRPr="001C5945">
        <w:t>ylim</w:t>
      </w:r>
      <w:proofErr w:type="spellEnd"/>
      <w:r w:rsidR="001C5945" w:rsidRPr="001C5945">
        <w:t xml:space="preserve"> = </w:t>
      </w:r>
      <w:proofErr w:type="gramStart"/>
      <w:r w:rsidR="001C5945" w:rsidRPr="001C5945">
        <w:t>c(</w:t>
      </w:r>
      <w:proofErr w:type="gramEnd"/>
      <w:r w:rsidR="001C5945" w:rsidRPr="001C5945">
        <w:t>-1,1),</w:t>
      </w:r>
      <w:r w:rsidR="001C5945">
        <w:t xml:space="preserve"> </w:t>
      </w:r>
      <w:proofErr w:type="spellStart"/>
      <w:r w:rsidR="001C5945" w:rsidRPr="001C5945">
        <w:t>panel.first</w:t>
      </w:r>
      <w:proofErr w:type="spellEnd"/>
      <w:r w:rsidR="00523CCC">
        <w:t xml:space="preserve"> </w:t>
      </w:r>
      <w:r w:rsidR="001C5945" w:rsidRPr="001C5945">
        <w:t>=</w:t>
      </w:r>
      <w:r w:rsidR="00523CCC">
        <w:t xml:space="preserve"> </w:t>
      </w:r>
    </w:p>
    <w:p w14:paraId="7CE0BFD7" w14:textId="2D068027" w:rsidR="001C5945" w:rsidRPr="001C5945" w:rsidRDefault="009425AB" w:rsidP="001D65F8">
      <w:pPr>
        <w:pStyle w:val="R14"/>
      </w:pPr>
      <w:r>
        <w:t xml:space="preserve">    </w:t>
      </w:r>
      <w:proofErr w:type="gramStart"/>
      <w:r w:rsidR="001C5945" w:rsidRPr="001C5945">
        <w:t>grid(</w:t>
      </w:r>
      <w:proofErr w:type="gramEnd"/>
      <w:r w:rsidR="001C5945" w:rsidRPr="001C5945">
        <w:t>col = "gray",</w:t>
      </w:r>
      <w:r w:rsidR="00523CCC">
        <w:t xml:space="preserve"> </w:t>
      </w:r>
      <w:proofErr w:type="spellStart"/>
      <w:r w:rsidR="001C5945" w:rsidRPr="001C5945">
        <w:t>lty</w:t>
      </w:r>
      <w:proofErr w:type="spellEnd"/>
      <w:r w:rsidR="001C5945" w:rsidRPr="001C5945">
        <w:t xml:space="preserve"> = "dotted"))</w:t>
      </w:r>
    </w:p>
    <w:p w14:paraId="4E8848F0" w14:textId="77777777" w:rsidR="009425AB" w:rsidRDefault="001C5945" w:rsidP="001D65F8">
      <w:pPr>
        <w:pStyle w:val="R14"/>
      </w:pPr>
      <w:r w:rsidRPr="001C5945">
        <w:rPr>
          <w:lang w:val="fr-FR"/>
        </w:rPr>
        <w:t xml:space="preserve">&gt; </w:t>
      </w:r>
      <w:proofErr w:type="spellStart"/>
      <w:proofErr w:type="gramStart"/>
      <w:r w:rsidRPr="001C5945">
        <w:rPr>
          <w:lang w:val="fr-FR"/>
        </w:rPr>
        <w:t>pacf</w:t>
      </w:r>
      <w:proofErr w:type="spellEnd"/>
      <w:r w:rsidRPr="001C5945">
        <w:rPr>
          <w:lang w:val="fr-FR"/>
        </w:rPr>
        <w:t>(</w:t>
      </w:r>
      <w:proofErr w:type="gramEnd"/>
      <w:r w:rsidRPr="001C5945">
        <w:rPr>
          <w:lang w:val="fr-FR"/>
        </w:rPr>
        <w:t xml:space="preserve">x = w, </w:t>
      </w:r>
      <w:proofErr w:type="spellStart"/>
      <w:r w:rsidRPr="001C5945">
        <w:rPr>
          <w:lang w:val="fr-FR"/>
        </w:rPr>
        <w:t>lag.max</w:t>
      </w:r>
      <w:proofErr w:type="spellEnd"/>
      <w:r w:rsidRPr="001C5945">
        <w:rPr>
          <w:lang w:val="fr-FR"/>
        </w:rPr>
        <w:t xml:space="preserve"> = 100, main = "Est. </w:t>
      </w:r>
      <w:r w:rsidRPr="001C5945">
        <w:t>PACF</w:t>
      </w:r>
      <w:r w:rsidR="009425AB">
        <w:t xml:space="preserve"> </w:t>
      </w:r>
      <w:r w:rsidRPr="001C5945">
        <w:t xml:space="preserve">for </w:t>
      </w:r>
    </w:p>
    <w:p w14:paraId="2A57C292" w14:textId="0B54E4B8" w:rsidR="00523CCC" w:rsidRDefault="009425AB" w:rsidP="001D65F8">
      <w:pPr>
        <w:pStyle w:val="R14"/>
      </w:pPr>
      <w:r>
        <w:t xml:space="preserve">    </w:t>
      </w:r>
      <w:r w:rsidR="001C5945" w:rsidRPr="001C5945">
        <w:t xml:space="preserve">residuals", </w:t>
      </w:r>
      <w:proofErr w:type="spellStart"/>
      <w:r w:rsidR="001C5945" w:rsidRPr="001C5945">
        <w:t>ylim</w:t>
      </w:r>
      <w:proofErr w:type="spellEnd"/>
      <w:r w:rsidR="001C5945" w:rsidRPr="001C5945">
        <w:t xml:space="preserve"> = </w:t>
      </w:r>
      <w:proofErr w:type="gramStart"/>
      <w:r w:rsidR="001C5945" w:rsidRPr="001C5945">
        <w:t>c(</w:t>
      </w:r>
      <w:proofErr w:type="gramEnd"/>
      <w:r w:rsidR="001C5945" w:rsidRPr="001C5945">
        <w:t>-1,1),</w:t>
      </w:r>
      <w:r w:rsidR="001C5945">
        <w:t xml:space="preserve"> </w:t>
      </w:r>
      <w:proofErr w:type="spellStart"/>
      <w:r w:rsidR="001C5945" w:rsidRPr="001C5945">
        <w:t>panel.first</w:t>
      </w:r>
      <w:proofErr w:type="spellEnd"/>
      <w:r w:rsidR="00523CCC">
        <w:t xml:space="preserve"> </w:t>
      </w:r>
      <w:r w:rsidR="001C5945" w:rsidRPr="001C5945">
        <w:t>=</w:t>
      </w:r>
      <w:r w:rsidR="00523CCC">
        <w:t xml:space="preserve"> </w:t>
      </w:r>
    </w:p>
    <w:p w14:paraId="03D01E2E" w14:textId="71C564BA" w:rsidR="001C5945" w:rsidRPr="001C5945" w:rsidRDefault="00523CCC" w:rsidP="001D65F8">
      <w:pPr>
        <w:pStyle w:val="R14"/>
      </w:pPr>
      <w:r>
        <w:t xml:space="preserve">    </w:t>
      </w:r>
      <w:proofErr w:type="gramStart"/>
      <w:r w:rsidR="001C5945" w:rsidRPr="001C5945">
        <w:t>grid(</w:t>
      </w:r>
      <w:proofErr w:type="gramEnd"/>
      <w:r w:rsidR="001C5945" w:rsidRPr="001C5945">
        <w:t xml:space="preserve">col = "gray", </w:t>
      </w:r>
      <w:proofErr w:type="spellStart"/>
      <w:r w:rsidR="001C5945" w:rsidRPr="001C5945">
        <w:t>lty</w:t>
      </w:r>
      <w:proofErr w:type="spellEnd"/>
      <w:r w:rsidR="001C5945" w:rsidRPr="001C5945">
        <w:t xml:space="preserve"> = "dotted"))</w:t>
      </w:r>
    </w:p>
    <w:p w14:paraId="62227498" w14:textId="66AA46E9" w:rsidR="001C5945" w:rsidRPr="001C5945" w:rsidRDefault="001C5945" w:rsidP="001D65F8">
      <w:pPr>
        <w:pStyle w:val="R14"/>
      </w:pPr>
      <w:r w:rsidRPr="001C5945">
        <w:t xml:space="preserve">&gt; </w:t>
      </w:r>
      <w:proofErr w:type="gramStart"/>
      <w:r w:rsidRPr="001C5945">
        <w:t>par(</w:t>
      </w:r>
      <w:proofErr w:type="spellStart"/>
      <w:proofErr w:type="gramEnd"/>
      <w:r w:rsidRPr="001C5945">
        <w:t>mfrow</w:t>
      </w:r>
      <w:proofErr w:type="spellEnd"/>
      <w:r w:rsidRPr="001C5945">
        <w:t xml:space="preserve"> = c(1,1))</w:t>
      </w:r>
    </w:p>
    <w:p w14:paraId="5EDFD9A9" w14:textId="31443F40" w:rsidR="00E72192" w:rsidRPr="00523CCC" w:rsidRDefault="009425AB" w:rsidP="000D234E">
      <w:pPr>
        <w:jc w:val="center"/>
      </w:pPr>
      <w:r>
        <w:rPr>
          <w:noProof/>
        </w:rPr>
        <w:lastRenderedPageBreak/>
        <w:drawing>
          <wp:inline distT="0" distB="0" distL="0" distR="0" wp14:anchorId="5487C489" wp14:editId="2C37CF1D">
            <wp:extent cx="6593840" cy="484525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6595639" cy="4846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71895" w14:textId="2EDCC900" w:rsidR="00D062DA" w:rsidRPr="0036055B" w:rsidRDefault="00D062DA" w:rsidP="00D062DA">
      <w:pPr>
        <w:numPr>
          <w:ilvl w:val="0"/>
          <w:numId w:val="6"/>
        </w:numPr>
      </w:pPr>
      <w:r w:rsidRPr="0036055B">
        <w:t xml:space="preserve">How would you find </w:t>
      </w:r>
      <w:r w:rsidRPr="0036055B">
        <w:rPr>
          <w:position w:val="-10"/>
        </w:rPr>
        <w:object w:dxaOrig="680" w:dyaOrig="520" w14:anchorId="185B4346">
          <v:shape id="_x0000_i1028" type="#_x0000_t75" style="width:34.4pt;height:26.4pt" o:ole="">
            <v:imagedata r:id="rId19" o:title=""/>
          </v:shape>
          <o:OLEObject Type="Embed" ProgID="Equation.DSMT4" ShapeID="_x0000_i1028" DrawAspect="Content" ObjectID="_1703146885" r:id="rId20"/>
        </w:object>
      </w:r>
      <w:r w:rsidRPr="0036055B">
        <w:t>?</w:t>
      </w:r>
    </w:p>
    <w:p w14:paraId="2D550C30" w14:textId="5DBA255F" w:rsidR="005E62DF" w:rsidRPr="0036055B" w:rsidRDefault="005E62DF" w:rsidP="00C3736E"/>
    <w:p w14:paraId="73047CF2" w14:textId="29464321" w:rsidR="005E62DF" w:rsidRPr="0036055B" w:rsidRDefault="00E3363A" w:rsidP="005E62DF">
      <w:pPr>
        <w:ind w:left="1440"/>
      </w:pPr>
      <w:r w:rsidRPr="0036055B">
        <w:rPr>
          <w:position w:val="-44"/>
        </w:rPr>
        <w:object w:dxaOrig="7839" w:dyaOrig="1080" w14:anchorId="59075E49">
          <v:shape id="_x0000_i1029" type="#_x0000_t75" style="width:392.8pt;height:52.8pt" o:ole="">
            <v:imagedata r:id="rId21" o:title=""/>
          </v:shape>
          <o:OLEObject Type="Embed" ProgID="Equation.DSMT4" ShapeID="_x0000_i1029" DrawAspect="Content" ObjectID="_1703146886" r:id="rId22"/>
        </w:object>
      </w:r>
    </w:p>
    <w:p w14:paraId="2CD6F4A8" w14:textId="078A1E2F" w:rsidR="00D062DA" w:rsidRPr="0036055B" w:rsidRDefault="00D062DA" w:rsidP="005E62DF">
      <w:pPr>
        <w:ind w:left="1440"/>
      </w:pPr>
    </w:p>
    <w:p w14:paraId="401E7CF2" w14:textId="65A9E0E5" w:rsidR="0036055B" w:rsidRDefault="00EB1411" w:rsidP="00EB1411">
      <w:pPr>
        <w:ind w:left="720"/>
      </w:pPr>
      <w:r w:rsidRPr="0036055B">
        <w:t>The mean needs to be added to this as well because x is mean adjusted.</w:t>
      </w:r>
      <w:r w:rsidR="008A42D0">
        <w:t xml:space="preserve"> Also, we will need to put the forecasts back on the </w:t>
      </w:r>
      <w:proofErr w:type="spellStart"/>
      <w:r w:rsidR="008A42D0">
        <w:t>y</w:t>
      </w:r>
      <w:r w:rsidR="008A42D0">
        <w:rPr>
          <w:vertAlign w:val="subscript"/>
        </w:rPr>
        <w:t>t</w:t>
      </w:r>
      <w:proofErr w:type="spellEnd"/>
      <w:r w:rsidR="008A42D0">
        <w:t xml:space="preserve"> scale. </w:t>
      </w:r>
    </w:p>
    <w:p w14:paraId="01026BEC" w14:textId="77777777" w:rsidR="0036055B" w:rsidRDefault="0036055B" w:rsidP="00EB1411">
      <w:pPr>
        <w:ind w:left="720"/>
      </w:pPr>
    </w:p>
    <w:p w14:paraId="76B994BF" w14:textId="12C41C62" w:rsidR="0036055B" w:rsidRDefault="0036055B" w:rsidP="00EB1411">
      <w:pPr>
        <w:ind w:left="720"/>
      </w:pPr>
      <w:r>
        <w:t>Forecasts in R:</w:t>
      </w:r>
    </w:p>
    <w:p w14:paraId="33C83E71" w14:textId="4125AF12" w:rsidR="0036055B" w:rsidRDefault="0036055B" w:rsidP="00EB1411">
      <w:pPr>
        <w:ind w:left="720"/>
      </w:pPr>
    </w:p>
    <w:p w14:paraId="72C005F9" w14:textId="1DA99F95" w:rsidR="0036055B" w:rsidRDefault="0036055B" w:rsidP="0036055B">
      <w:pPr>
        <w:pStyle w:val="R14"/>
      </w:pPr>
      <w:r>
        <w:t xml:space="preserve">&gt; </w:t>
      </w:r>
      <w:proofErr w:type="gramStart"/>
      <w:r>
        <w:t>library(</w:t>
      </w:r>
      <w:proofErr w:type="gramEnd"/>
      <w:r>
        <w:t>package = forecast)</w:t>
      </w:r>
    </w:p>
    <w:p w14:paraId="4BB22867" w14:textId="77777777" w:rsidR="0036055B" w:rsidRDefault="0036055B" w:rsidP="0036055B">
      <w:pPr>
        <w:pStyle w:val="R14"/>
      </w:pPr>
    </w:p>
    <w:p w14:paraId="3B1A78D1" w14:textId="3F561D2B" w:rsidR="0036055B" w:rsidRDefault="0036055B" w:rsidP="0036055B">
      <w:pPr>
        <w:pStyle w:val="R14"/>
      </w:pPr>
      <w:r>
        <w:t xml:space="preserve">&gt; </w:t>
      </w:r>
      <w:proofErr w:type="spellStart"/>
      <w:proofErr w:type="gramStart"/>
      <w:r>
        <w:t>save.fore</w:t>
      </w:r>
      <w:proofErr w:type="spellEnd"/>
      <w:proofErr w:type="gramEnd"/>
      <w:r>
        <w:t xml:space="preserve"> &lt;- forecast(object = </w:t>
      </w:r>
      <w:proofErr w:type="spellStart"/>
      <w:r>
        <w:t>mod.fit</w:t>
      </w:r>
      <w:proofErr w:type="spellEnd"/>
      <w:r>
        <w:t xml:space="preserve">, h = 2, level = </w:t>
      </w:r>
    </w:p>
    <w:p w14:paraId="0CC4D681" w14:textId="4C9298D0" w:rsidR="0036055B" w:rsidRDefault="001A2B48" w:rsidP="0036055B">
      <w:pPr>
        <w:pStyle w:val="R14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1A67F30D" wp14:editId="7389839C">
                <wp:simplePos x="0" y="0"/>
                <wp:positionH relativeFrom="column">
                  <wp:posOffset>771525</wp:posOffset>
                </wp:positionH>
                <wp:positionV relativeFrom="paragraph">
                  <wp:posOffset>158115</wp:posOffset>
                </wp:positionV>
                <wp:extent cx="140400" cy="50800"/>
                <wp:effectExtent l="38100" t="38100" r="50165" b="44450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1440" y="19080"/>
                        <a:ext cx="33120" cy="317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AD027A9" id="Ink 160" o:spid="_x0000_s1026" type="#_x0000_t75" style="position:absolute;margin-left:60.05pt;margin-top:11.75pt;width:12.45pt;height:5.4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">
                <v:imagedata r:id="rId188" o:title=""/>
              </v:shape>
            </w:pict>
          </mc:Fallback>
        </mc:AlternateContent>
      </w:r>
      <w:r w:rsidR="0036055B">
        <w:t xml:space="preserve">   95)</w:t>
      </w:r>
    </w:p>
    <w:p w14:paraId="3C59880B" w14:textId="288E97F0" w:rsidR="0036055B" w:rsidRDefault="0036055B" w:rsidP="0036055B">
      <w:pPr>
        <w:pStyle w:val="R14"/>
      </w:pPr>
      <w:r>
        <w:t xml:space="preserve">&gt; </w:t>
      </w:r>
      <w:proofErr w:type="spellStart"/>
      <w:proofErr w:type="gramStart"/>
      <w:r>
        <w:t>save.fore</w:t>
      </w:r>
      <w:proofErr w:type="spellEnd"/>
      <w:proofErr w:type="gramEnd"/>
    </w:p>
    <w:p w14:paraId="51C4D028" w14:textId="60A48BDE" w:rsidR="0036055B" w:rsidRDefault="0036055B" w:rsidP="0036055B">
      <w:pPr>
        <w:pStyle w:val="R14"/>
      </w:pPr>
      <w:r>
        <w:t xml:space="preserve">    Point Forecast     Lo 95     Hi 95</w:t>
      </w:r>
    </w:p>
    <w:p w14:paraId="06727749" w14:textId="658C9349" w:rsidR="0036055B" w:rsidRDefault="0036055B" w:rsidP="0036055B">
      <w:pPr>
        <w:pStyle w:val="R14"/>
      </w:pPr>
      <w:r>
        <w:t>635     -0.4145121 -1.353389 0.5243649</w:t>
      </w:r>
    </w:p>
    <w:p w14:paraId="7056DC72" w14:textId="77777777" w:rsidR="0036055B" w:rsidRDefault="0036055B" w:rsidP="0036055B">
      <w:pPr>
        <w:pStyle w:val="R14"/>
      </w:pPr>
      <w:r>
        <w:t>636     -0.3836371 -1.389413 0.6221390</w:t>
      </w:r>
    </w:p>
    <w:p w14:paraId="4F53F2B4" w14:textId="77777777" w:rsidR="0036055B" w:rsidRDefault="0036055B" w:rsidP="0036055B">
      <w:pPr>
        <w:pStyle w:val="R14"/>
      </w:pPr>
    </w:p>
    <w:p w14:paraId="6292D5CE" w14:textId="42BFD205" w:rsidR="0036055B" w:rsidRDefault="0036055B" w:rsidP="0036055B">
      <w:pPr>
        <w:pStyle w:val="R14"/>
      </w:pPr>
      <w:r>
        <w:t>&gt; # Need to mean adjust</w:t>
      </w:r>
    </w:p>
    <w:p w14:paraId="0C54E2BB" w14:textId="3D75A6CB" w:rsidR="0036055B" w:rsidRDefault="0036055B" w:rsidP="0036055B">
      <w:pPr>
        <w:pStyle w:val="R14"/>
      </w:pPr>
      <w:r>
        <w:t xml:space="preserve">&gt; </w:t>
      </w:r>
      <w:proofErr w:type="spellStart"/>
      <w:r>
        <w:t>fore.df</w:t>
      </w:r>
      <w:proofErr w:type="spellEnd"/>
      <w:r>
        <w:t xml:space="preserve"> &lt;- </w:t>
      </w:r>
      <w:proofErr w:type="spellStart"/>
      <w:proofErr w:type="gramStart"/>
      <w:r>
        <w:t>data.frame</w:t>
      </w:r>
      <w:proofErr w:type="spellEnd"/>
      <w:proofErr w:type="gramEnd"/>
      <w:r>
        <w:t xml:space="preserve">(forecast = </w:t>
      </w:r>
      <w:proofErr w:type="spellStart"/>
      <w:r>
        <w:t>save.fore$mean</w:t>
      </w:r>
      <w:proofErr w:type="spellEnd"/>
      <w:r>
        <w:t xml:space="preserve"> + </w:t>
      </w:r>
    </w:p>
    <w:p w14:paraId="362127B0" w14:textId="5CFB33AE" w:rsidR="0036055B" w:rsidRDefault="0036055B" w:rsidP="0036055B">
      <w:pPr>
        <w:pStyle w:val="R14"/>
      </w:pPr>
      <w:r>
        <w:t xml:space="preserve">    mean(x),</w:t>
      </w:r>
    </w:p>
    <w:p w14:paraId="30FC5B56" w14:textId="7E35C9D2" w:rsidR="0036055B" w:rsidRDefault="001A2B48" w:rsidP="0036055B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708C6F7A" wp14:editId="5F0D8C9A">
                <wp:simplePos x="0" y="0"/>
                <wp:positionH relativeFrom="column">
                  <wp:posOffset>884662</wp:posOffset>
                </wp:positionH>
                <wp:positionV relativeFrom="paragraph">
                  <wp:posOffset>152778</wp:posOffset>
                </wp:positionV>
                <wp:extent cx="258120" cy="34560"/>
                <wp:effectExtent l="38100" t="38100" r="46990" b="41910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258120" cy="3456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683E55E" id="Ink 179" o:spid="_x0000_s1026" type="#_x0000_t75" style="position:absolute;margin-left:68.95pt;margin-top:11.35pt;width:21.7pt;height:4.1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">
                <v:imagedata r:id="rId198" o:title=""/>
              </v:shape>
            </w:pict>
          </mc:Fallback>
        </mc:AlternateContent>
      </w:r>
      <w:r w:rsidR="0036055B">
        <w:t xml:space="preserve">    low = </w:t>
      </w:r>
      <w:proofErr w:type="spellStart"/>
      <w:proofErr w:type="gramStart"/>
      <w:r w:rsidR="0036055B">
        <w:t>as.numeric</w:t>
      </w:r>
      <w:proofErr w:type="spellEnd"/>
      <w:proofErr w:type="gramEnd"/>
      <w:r w:rsidR="0036055B">
        <w:t>(</w:t>
      </w:r>
      <w:proofErr w:type="spellStart"/>
      <w:r w:rsidR="0036055B">
        <w:t>save.fore$lower</w:t>
      </w:r>
      <w:proofErr w:type="spellEnd"/>
      <w:r w:rsidR="0036055B">
        <w:t xml:space="preserve"> + mean(x)),</w:t>
      </w:r>
    </w:p>
    <w:p w14:paraId="5C48C842" w14:textId="4A698B59" w:rsidR="0036055B" w:rsidRDefault="001A2B48" w:rsidP="0036055B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57BBED6F" wp14:editId="42FF708E">
                <wp:simplePos x="0" y="0"/>
                <wp:positionH relativeFrom="column">
                  <wp:posOffset>907702</wp:posOffset>
                </wp:positionH>
                <wp:positionV relativeFrom="paragraph">
                  <wp:posOffset>179723</wp:posOffset>
                </wp:positionV>
                <wp:extent cx="176400" cy="29520"/>
                <wp:effectExtent l="38100" t="38100" r="52705" b="46990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176400" cy="29520"/>
                      </w14:xfrm>
                    </w14:contentPart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F3B2FA0" id="Ink 180" o:spid="_x0000_s1026" type="#_x0000_t75" style="position:absolute;margin-left:70.75pt;margin-top:13.45pt;width:15.35pt;height:3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">
                <v:imagedata r:id="rId200" o:title=""/>
              </v:shape>
            </w:pict>
          </mc:Fallback>
        </mc:AlternateContent>
      </w:r>
      <w:r w:rsidR="0036055B">
        <w:t xml:space="preserve">    up = </w:t>
      </w:r>
      <w:proofErr w:type="spellStart"/>
      <w:proofErr w:type="gramStart"/>
      <w:r w:rsidR="0036055B">
        <w:t>as.numeric</w:t>
      </w:r>
      <w:proofErr w:type="spellEnd"/>
      <w:proofErr w:type="gramEnd"/>
      <w:r w:rsidR="0036055B">
        <w:t>(</w:t>
      </w:r>
      <w:proofErr w:type="spellStart"/>
      <w:r w:rsidR="0036055B">
        <w:t>save.fore$upper</w:t>
      </w:r>
      <w:proofErr w:type="spellEnd"/>
      <w:r w:rsidR="0036055B">
        <w:t xml:space="preserve"> + mean(x)))</w:t>
      </w:r>
    </w:p>
    <w:p w14:paraId="3E4C31F0" w14:textId="42C460C9" w:rsidR="0036055B" w:rsidRDefault="0036055B" w:rsidP="0036055B">
      <w:pPr>
        <w:pStyle w:val="R14"/>
      </w:pPr>
      <w:r>
        <w:t xml:space="preserve">&gt; # </w:t>
      </w:r>
      <w:proofErr w:type="spellStart"/>
      <w:proofErr w:type="gramStart"/>
      <w:r>
        <w:t>as.numeric</w:t>
      </w:r>
      <w:proofErr w:type="spellEnd"/>
      <w:proofErr w:type="gramEnd"/>
      <w:r>
        <w:t>() was needed to remove a label</w:t>
      </w:r>
    </w:p>
    <w:p w14:paraId="0C24A5D3" w14:textId="45DB7690" w:rsidR="0036055B" w:rsidRDefault="0036055B" w:rsidP="0036055B">
      <w:pPr>
        <w:pStyle w:val="R14"/>
      </w:pPr>
      <w:r>
        <w:t xml:space="preserve">&gt; </w:t>
      </w:r>
      <w:proofErr w:type="spellStart"/>
      <w:r>
        <w:t>fore.df</w:t>
      </w:r>
      <w:proofErr w:type="spellEnd"/>
    </w:p>
    <w:p w14:paraId="74FA36C3" w14:textId="1A07E073" w:rsidR="0036055B" w:rsidRDefault="0036055B" w:rsidP="0036055B">
      <w:pPr>
        <w:pStyle w:val="R14"/>
      </w:pPr>
      <w:r>
        <w:t xml:space="preserve">  forecast      low       up</w:t>
      </w:r>
    </w:p>
    <w:p w14:paraId="3E13D000" w14:textId="77777777" w:rsidR="0036055B" w:rsidRDefault="0036055B" w:rsidP="0036055B">
      <w:pPr>
        <w:pStyle w:val="R14"/>
      </w:pPr>
      <w:r>
        <w:t>1 2.703481 1.764604 3.642358</w:t>
      </w:r>
    </w:p>
    <w:p w14:paraId="191F5EE7" w14:textId="47A1013C" w:rsidR="0036055B" w:rsidRDefault="0036055B" w:rsidP="0036055B">
      <w:pPr>
        <w:pStyle w:val="R14"/>
      </w:pPr>
      <w:r>
        <w:t>2 2.734356 1.728580 3.740132</w:t>
      </w:r>
    </w:p>
    <w:p w14:paraId="638881A8" w14:textId="16AADB49" w:rsidR="0036055B" w:rsidRDefault="0036055B" w:rsidP="0036055B">
      <w:pPr>
        <w:pStyle w:val="R14"/>
      </w:pPr>
    </w:p>
    <w:p w14:paraId="06E2FDA6" w14:textId="2EFD48B8" w:rsidR="0036055B" w:rsidRDefault="0036055B" w:rsidP="0036055B">
      <w:pPr>
        <w:pStyle w:val="R14"/>
      </w:pPr>
      <w:r>
        <w:t>&gt; # Need to account for log transform</w:t>
      </w:r>
    </w:p>
    <w:p w14:paraId="4D298732" w14:textId="2BFA8416" w:rsidR="0036055B" w:rsidRDefault="0036055B" w:rsidP="0036055B">
      <w:pPr>
        <w:pStyle w:val="R14"/>
      </w:pPr>
      <w:r>
        <w:t xml:space="preserve">&gt; </w:t>
      </w:r>
      <w:proofErr w:type="spellStart"/>
      <w:r>
        <w:t>exp</w:t>
      </w:r>
      <w:proofErr w:type="spellEnd"/>
      <w:r>
        <w:t>(</w:t>
      </w:r>
      <w:proofErr w:type="spellStart"/>
      <w:r>
        <w:t>fore.df</w:t>
      </w:r>
      <w:proofErr w:type="spellEnd"/>
      <w:r>
        <w:t>)</w:t>
      </w:r>
    </w:p>
    <w:p w14:paraId="4D34645A" w14:textId="34B612B4" w:rsidR="0036055B" w:rsidRDefault="0036055B" w:rsidP="0036055B">
      <w:pPr>
        <w:pStyle w:val="R14"/>
      </w:pPr>
      <w:r>
        <w:t xml:space="preserve">  forecast      low       up</w:t>
      </w:r>
    </w:p>
    <w:p w14:paraId="6DFAACB4" w14:textId="77777777" w:rsidR="0036055B" w:rsidRDefault="0036055B" w:rsidP="0036055B">
      <w:pPr>
        <w:pStyle w:val="R14"/>
      </w:pPr>
      <w:r>
        <w:t>1 14.93162 5.839261 38.18178</w:t>
      </w:r>
    </w:p>
    <w:p w14:paraId="3A69916C" w14:textId="44C077B1" w:rsidR="0036055B" w:rsidRDefault="0036055B" w:rsidP="0036055B">
      <w:pPr>
        <w:pStyle w:val="R14"/>
      </w:pPr>
      <w:r>
        <w:t>2 15.39983 5.632652 42.10357</w:t>
      </w:r>
    </w:p>
    <w:p w14:paraId="45BC17D5" w14:textId="27BDCD4C" w:rsidR="0036055B" w:rsidRDefault="0036055B" w:rsidP="00EB1411">
      <w:pPr>
        <w:ind w:left="720"/>
      </w:pPr>
    </w:p>
    <w:p w14:paraId="1426D884" w14:textId="613DB33F" w:rsidR="0036055B" w:rsidRDefault="0036055B" w:rsidP="00EB1411">
      <w:pPr>
        <w:ind w:left="720"/>
      </w:pPr>
      <w:r>
        <w:t xml:space="preserve">What would be the purpose of the forecasts here? Maybe a model like this would be helpful for current glaciers to understand </w:t>
      </w:r>
      <w:proofErr w:type="spellStart"/>
      <w:r>
        <w:t>varves</w:t>
      </w:r>
      <w:proofErr w:type="spellEnd"/>
      <w:r>
        <w:t xml:space="preserve">. </w:t>
      </w:r>
    </w:p>
    <w:p w14:paraId="717B7B19" w14:textId="77777777" w:rsidR="00C44CD6" w:rsidRDefault="00C44CD6" w:rsidP="00EB1411">
      <w:pPr>
        <w:ind w:left="720"/>
      </w:pPr>
    </w:p>
    <w:p w14:paraId="0293EA1B" w14:textId="76B67643" w:rsidR="00C44CD6" w:rsidRPr="00B03B80" w:rsidRDefault="00C44CD6" w:rsidP="00C44CD6">
      <w:pPr>
        <w:numPr>
          <w:ilvl w:val="0"/>
          <w:numId w:val="6"/>
        </w:numPr>
      </w:pPr>
      <w:r w:rsidRPr="00B03B80">
        <w:t xml:space="preserve">Shumway and Stoffer also </w:t>
      </w:r>
      <w:r w:rsidR="00B03B80">
        <w:t>examine</w:t>
      </w:r>
      <w:r w:rsidRPr="00B03B80">
        <w:t xml:space="preserve"> regular ARIMA models for this data</w:t>
      </w:r>
      <w:r w:rsidR="00546A17">
        <w:t xml:space="preserve"> and</w:t>
      </w:r>
      <w:r w:rsidR="00B03B80">
        <w:t xml:space="preserve"> suggest an </w:t>
      </w:r>
      <w:proofErr w:type="gramStart"/>
      <w:r w:rsidR="00B03B80">
        <w:t>ARIMA(</w:t>
      </w:r>
      <w:proofErr w:type="gramEnd"/>
      <w:r w:rsidR="00B03B80">
        <w:t xml:space="preserve">1,1,1) model for the data. </w:t>
      </w:r>
      <w:r w:rsidR="00546A17">
        <w:t xml:space="preserve">Later in the textbook </w:t>
      </w:r>
      <w:r w:rsidR="00FC1742">
        <w:t>they</w:t>
      </w:r>
      <w:r w:rsidR="00546A17">
        <w:t xml:space="preserve"> perform a “unit root test” to determine if </w:t>
      </w:r>
      <w:r w:rsidR="00FC1742">
        <w:t>d = 1</w:t>
      </w:r>
      <w:r w:rsidR="00546A17">
        <w:t>. They con</w:t>
      </w:r>
      <w:r w:rsidR="00FC1742">
        <w:t>c</w:t>
      </w:r>
      <w:r w:rsidR="00546A17">
        <w:t>lude</w:t>
      </w:r>
      <w:r w:rsidR="00FC1742">
        <w:t xml:space="preserve"> “no” and that the ARFIMA approach is better. </w:t>
      </w:r>
      <w:r w:rsidRPr="00B03B80">
        <w:t xml:space="preserve">Please see their textbook for </w:t>
      </w:r>
      <w:r w:rsidR="00FC1742">
        <w:t xml:space="preserve">the </w:t>
      </w:r>
      <w:r w:rsidRPr="00B03B80">
        <w:t>examples.</w:t>
      </w:r>
    </w:p>
    <w:p w14:paraId="03901533" w14:textId="1F6221E7" w:rsidR="00EB1411" w:rsidRDefault="00EB1411" w:rsidP="00DC7FBC"/>
    <w:p w14:paraId="63B3E3F7" w14:textId="02691D2A" w:rsidR="00C821D2" w:rsidRPr="005E62DF" w:rsidRDefault="00C821D2" w:rsidP="00DC7FBC"/>
    <w:p w14:paraId="40CEFC75" w14:textId="15908557" w:rsidR="0033289E" w:rsidRDefault="0033289E">
      <w:pPr>
        <w:jc w:val="left"/>
        <w:rPr>
          <w:u w:val="single"/>
        </w:rPr>
      </w:pPr>
      <w:r>
        <w:rPr>
          <w:u w:val="single"/>
        </w:rPr>
        <w:br w:type="page"/>
      </w:r>
    </w:p>
    <w:p w14:paraId="0C48472B" w14:textId="19E58F08" w:rsidR="00513847" w:rsidRPr="004218A1" w:rsidRDefault="00513847" w:rsidP="00513847">
      <w:r w:rsidRPr="00267355">
        <w:rPr>
          <w:u w:val="single"/>
        </w:rPr>
        <w:lastRenderedPageBreak/>
        <w:t>Example</w:t>
      </w:r>
      <w:r w:rsidRPr="00267355">
        <w:t xml:space="preserve">: ARFIMA(1,0.3,0) with </w:t>
      </w:r>
      <w:r w:rsidRPr="00267355">
        <w:sym w:font="Symbol" w:char="F06A"/>
      </w:r>
      <w:r w:rsidRPr="00267355">
        <w:rPr>
          <w:vertAlign w:val="subscript"/>
        </w:rPr>
        <w:t>1</w:t>
      </w:r>
      <w:r w:rsidR="00E35FC8">
        <w:t xml:space="preserve"> </w:t>
      </w:r>
      <w:r w:rsidRPr="00267355">
        <w:t>=</w:t>
      </w:r>
      <w:r w:rsidR="00E35FC8">
        <w:t xml:space="preserve"> </w:t>
      </w:r>
      <w:r w:rsidRPr="00267355">
        <w:t>0.</w:t>
      </w:r>
      <w:r w:rsidR="00EC1EF3">
        <w:t>2</w:t>
      </w:r>
      <w:r w:rsidRPr="00267355">
        <w:t xml:space="preserve"> and </w:t>
      </w:r>
      <w:r w:rsidRPr="00267355">
        <w:sym w:font="Symbol" w:char="F06D"/>
      </w:r>
      <w:r w:rsidR="00E35FC8">
        <w:t xml:space="preserve"> </w:t>
      </w:r>
      <w:r w:rsidRPr="00267355">
        <w:t>=</w:t>
      </w:r>
      <w:r w:rsidR="00E35FC8">
        <w:t xml:space="preserve"> </w:t>
      </w:r>
      <w:r w:rsidRPr="00267355">
        <w:t>0 (</w:t>
      </w:r>
      <w:proofErr w:type="spellStart"/>
      <w:r w:rsidRPr="00267355">
        <w:t>arfima_sim.R</w:t>
      </w:r>
      <w:proofErr w:type="spellEnd"/>
      <w:r w:rsidRPr="00267355">
        <w:t>, x_arfima.txt)</w:t>
      </w:r>
      <w:r>
        <w:t xml:space="preserve">  </w:t>
      </w:r>
    </w:p>
    <w:p w14:paraId="4BDEE130" w14:textId="77777777" w:rsidR="005514B3" w:rsidRDefault="005514B3" w:rsidP="005514B3"/>
    <w:p w14:paraId="4071BA7D" w14:textId="275F2B2B" w:rsidR="00C3736E" w:rsidRDefault="00C3736E" w:rsidP="00C3736E">
      <w:pPr>
        <w:ind w:left="720"/>
      </w:pPr>
      <w:r>
        <w:t>What if you did not know what the model was to begin with? I have not f</w:t>
      </w:r>
      <w:r w:rsidR="006558D7">
        <w:t>ound</w:t>
      </w:r>
      <w:r>
        <w:t xml:space="preserve"> any reference t</w:t>
      </w:r>
      <w:r w:rsidR="006558D7">
        <w:t>o “model building” strategies, but h</w:t>
      </w:r>
      <w:r>
        <w:t xml:space="preserve">ere is how I would proceed.  </w:t>
      </w:r>
    </w:p>
    <w:p w14:paraId="660C3542" w14:textId="16ACED3E" w:rsidR="00C3736E" w:rsidRDefault="00C3736E" w:rsidP="00EC1EF3">
      <w:pPr>
        <w:numPr>
          <w:ilvl w:val="0"/>
          <w:numId w:val="33"/>
        </w:numPr>
      </w:pPr>
      <w:r>
        <w:t xml:space="preserve">Find the estimated ACF and check to see if </w:t>
      </w:r>
      <w:r w:rsidR="006558D7">
        <w:t xml:space="preserve">it </w:t>
      </w:r>
      <w:r>
        <w:t>has the characteristics of a long-memory series</w:t>
      </w:r>
      <w:r w:rsidR="006558D7">
        <w:t>.</w:t>
      </w:r>
    </w:p>
    <w:p w14:paraId="7D641BBC" w14:textId="0B8772E9" w:rsidR="00C3736E" w:rsidRPr="008F78C0" w:rsidRDefault="00C3736E" w:rsidP="00C3736E">
      <w:pPr>
        <w:numPr>
          <w:ilvl w:val="0"/>
          <w:numId w:val="33"/>
        </w:numPr>
        <w:rPr>
          <w:rFonts w:cs="Arial"/>
        </w:rPr>
      </w:pPr>
      <w:r>
        <w:t xml:space="preserve">If it looks like a long-memory series, find an initial estimate of d using </w:t>
      </w:r>
      <w:proofErr w:type="spellStart"/>
      <w:proofErr w:type="gramStart"/>
      <w:r w:rsidRPr="00DF252A">
        <w:rPr>
          <w:rFonts w:ascii="Courier New" w:hAnsi="Courier New" w:cs="Courier New"/>
        </w:rPr>
        <w:t>fracdiff</w:t>
      </w:r>
      <w:proofErr w:type="spellEnd"/>
      <w:r w:rsidRPr="00DF252A">
        <w:rPr>
          <w:rFonts w:ascii="Courier New" w:hAnsi="Courier New" w:cs="Courier New"/>
        </w:rPr>
        <w:t>(</w:t>
      </w:r>
      <w:proofErr w:type="gramEnd"/>
      <w:r w:rsidRPr="00DF252A">
        <w:rPr>
          <w:rFonts w:ascii="Courier New" w:hAnsi="Courier New" w:cs="Courier New"/>
        </w:rPr>
        <w:t>)</w:t>
      </w:r>
      <w:r>
        <w:rPr>
          <w:rFonts w:cs="Arial"/>
        </w:rPr>
        <w:t xml:space="preserve">.  </w:t>
      </w:r>
    </w:p>
    <w:p w14:paraId="0488F7AF" w14:textId="03161402" w:rsidR="00C3736E" w:rsidRDefault="006558D7" w:rsidP="00C3736E">
      <w:pPr>
        <w:numPr>
          <w:ilvl w:val="0"/>
          <w:numId w:val="33"/>
        </w:numPr>
        <w:rPr>
          <w:rFonts w:cs="Arial"/>
        </w:rPr>
      </w:pPr>
      <w:r>
        <w:rPr>
          <w:rFonts w:cs="Arial"/>
        </w:rPr>
        <w:t xml:space="preserve">Find residuals from the model </w:t>
      </w:r>
      <w:r w:rsidR="00C3736E">
        <w:rPr>
          <w:rFonts w:cs="Arial"/>
        </w:rPr>
        <w:t xml:space="preserve">fit. Use the regular ARIMA model building methods to find estimates of </w:t>
      </w:r>
      <w:r w:rsidR="00C3736E">
        <w:rPr>
          <w:rFonts w:cs="Arial"/>
        </w:rPr>
        <w:sym w:font="Symbol" w:char="F06A"/>
      </w:r>
      <w:r w:rsidR="00C3736E">
        <w:rPr>
          <w:rFonts w:cs="Arial"/>
        </w:rPr>
        <w:t xml:space="preserve">’s and </w:t>
      </w:r>
      <w:r w:rsidR="00C3736E">
        <w:rPr>
          <w:rFonts w:cs="Arial"/>
        </w:rPr>
        <w:sym w:font="Symbol" w:char="F071"/>
      </w:r>
      <w:r w:rsidR="00C3736E">
        <w:rPr>
          <w:rFonts w:cs="Arial"/>
        </w:rPr>
        <w:t xml:space="preserve">’s. Use </w:t>
      </w:r>
      <w:proofErr w:type="spellStart"/>
      <w:r w:rsidR="00C3736E" w:rsidRPr="00DF252A">
        <w:rPr>
          <w:rFonts w:ascii="Courier New" w:hAnsi="Courier New" w:cs="Courier New"/>
        </w:rPr>
        <w:t>fracdiff</w:t>
      </w:r>
      <w:proofErr w:type="spellEnd"/>
      <w:r w:rsidR="00C3736E" w:rsidRPr="00DF252A">
        <w:rPr>
          <w:rFonts w:ascii="Courier New" w:hAnsi="Courier New" w:cs="Courier New"/>
        </w:rPr>
        <w:t>()</w:t>
      </w:r>
      <w:r w:rsidR="00C3736E">
        <w:rPr>
          <w:rFonts w:cs="Arial"/>
        </w:rPr>
        <w:t xml:space="preserve"> to fit the models and update the estimate of d.  </w:t>
      </w:r>
    </w:p>
    <w:p w14:paraId="159295C5" w14:textId="77777777" w:rsidR="00C3736E" w:rsidRDefault="00C3736E" w:rsidP="00C3736E">
      <w:pPr>
        <w:ind w:left="720"/>
        <w:rPr>
          <w:rFonts w:cs="Arial"/>
        </w:rPr>
      </w:pPr>
    </w:p>
    <w:p w14:paraId="33886BF3" w14:textId="010A31D9" w:rsidR="00C3736E" w:rsidRDefault="00C3736E" w:rsidP="00C3736E">
      <w:pPr>
        <w:ind w:left="720"/>
        <w:rPr>
          <w:rFonts w:cs="Arial"/>
        </w:rPr>
      </w:pPr>
      <w:r>
        <w:rPr>
          <w:rFonts w:cs="Arial"/>
        </w:rPr>
        <w:t>Following the above procedure, I fit an ARFIMA(</w:t>
      </w:r>
      <w:proofErr w:type="gramStart"/>
      <w:r>
        <w:rPr>
          <w:rFonts w:cs="Arial"/>
        </w:rPr>
        <w:t>0,d</w:t>
      </w:r>
      <w:proofErr w:type="gramEnd"/>
      <w:r>
        <w:rPr>
          <w:rFonts w:cs="Arial"/>
        </w:rPr>
        <w:t xml:space="preserve">,0) model to the data, found the residuals, and then constructed an ACF plot of the residuals. </w:t>
      </w:r>
    </w:p>
    <w:p w14:paraId="13A22AC3" w14:textId="77777777" w:rsidR="00C3736E" w:rsidRPr="005F1508" w:rsidRDefault="00C3736E" w:rsidP="00C3736E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800" w:hanging="360"/>
        <w:rPr>
          <w:rFonts w:ascii="Courier New" w:hAnsi="Courier New" w:cs="Courier New"/>
          <w:sz w:val="28"/>
          <w:szCs w:val="28"/>
        </w:rPr>
      </w:pPr>
    </w:p>
    <w:p w14:paraId="4F4F3A61" w14:textId="7F27103F" w:rsidR="00651FBD" w:rsidRPr="00651FBD" w:rsidRDefault="00651FBD" w:rsidP="001D65F8">
      <w:pPr>
        <w:pStyle w:val="R14"/>
      </w:pPr>
      <w:r w:rsidRPr="00651FBD">
        <w:t xml:space="preserve">&gt; </w:t>
      </w:r>
      <w:proofErr w:type="spellStart"/>
      <w:r w:rsidRPr="00651FBD">
        <w:t>mod.fit</w:t>
      </w:r>
      <w:proofErr w:type="spellEnd"/>
      <w:r w:rsidR="00DF252A">
        <w:t xml:space="preserve"> </w:t>
      </w:r>
      <w:r w:rsidRPr="00651FBD">
        <w:t>&lt;-</w:t>
      </w:r>
      <w:r w:rsidR="00DF252A">
        <w:t xml:space="preserve"> </w:t>
      </w:r>
      <w:proofErr w:type="spellStart"/>
      <w:proofErr w:type="gramStart"/>
      <w:r w:rsidRPr="00651FBD">
        <w:t>fracdiff</w:t>
      </w:r>
      <w:proofErr w:type="spellEnd"/>
      <w:r w:rsidRPr="00651FBD">
        <w:t>(</w:t>
      </w:r>
      <w:proofErr w:type="gramEnd"/>
      <w:r w:rsidRPr="00651FBD">
        <w:t xml:space="preserve">x = </w:t>
      </w:r>
      <w:proofErr w:type="spellStart"/>
      <w:r w:rsidRPr="00651FBD">
        <w:t>x.adj</w:t>
      </w:r>
      <w:proofErr w:type="spellEnd"/>
      <w:r w:rsidRPr="00651FBD">
        <w:t xml:space="preserve">) </w:t>
      </w:r>
    </w:p>
    <w:p w14:paraId="2D7F7647" w14:textId="79785924" w:rsidR="00651FBD" w:rsidRPr="00651FBD" w:rsidRDefault="00651FBD" w:rsidP="001D65F8">
      <w:pPr>
        <w:pStyle w:val="R14"/>
      </w:pPr>
      <w:bookmarkStart w:id="0" w:name="_GoBack"/>
      <w:bookmarkEnd w:id="0"/>
      <w:r w:rsidRPr="00651FBD">
        <w:t>&gt; summary(</w:t>
      </w:r>
      <w:proofErr w:type="spellStart"/>
      <w:r w:rsidRPr="00651FBD">
        <w:t>mod.fit</w:t>
      </w:r>
      <w:proofErr w:type="spellEnd"/>
      <w:r w:rsidRPr="00651FBD">
        <w:t>)</w:t>
      </w:r>
    </w:p>
    <w:p w14:paraId="0DE94FDF" w14:textId="77777777" w:rsidR="00651FBD" w:rsidRPr="00651FBD" w:rsidRDefault="00651FBD" w:rsidP="001D65F8">
      <w:pPr>
        <w:pStyle w:val="R14"/>
      </w:pPr>
    </w:p>
    <w:p w14:paraId="4AA9DBD4" w14:textId="4D4FF4C7" w:rsidR="00651FBD" w:rsidRPr="00651FBD" w:rsidRDefault="00651FBD" w:rsidP="001D65F8">
      <w:pPr>
        <w:pStyle w:val="R14"/>
      </w:pPr>
      <w:r w:rsidRPr="00651FBD">
        <w:t>Call:</w:t>
      </w:r>
    </w:p>
    <w:p w14:paraId="7163283B" w14:textId="71716BDB" w:rsidR="00651FBD" w:rsidRPr="00651FBD" w:rsidRDefault="00651FBD" w:rsidP="001D65F8">
      <w:pPr>
        <w:pStyle w:val="R14"/>
      </w:pPr>
      <w:r w:rsidRPr="00651FBD">
        <w:t xml:space="preserve">  </w:t>
      </w:r>
      <w:proofErr w:type="spellStart"/>
      <w:proofErr w:type="gramStart"/>
      <w:r w:rsidRPr="00651FBD">
        <w:t>fracdiff</w:t>
      </w:r>
      <w:proofErr w:type="spellEnd"/>
      <w:r w:rsidRPr="00651FBD">
        <w:t>(</w:t>
      </w:r>
      <w:proofErr w:type="gramEnd"/>
      <w:r w:rsidRPr="00651FBD">
        <w:t xml:space="preserve">x = </w:t>
      </w:r>
      <w:proofErr w:type="spellStart"/>
      <w:r w:rsidRPr="00651FBD">
        <w:t>x.adj</w:t>
      </w:r>
      <w:proofErr w:type="spellEnd"/>
      <w:r w:rsidRPr="00651FBD">
        <w:t xml:space="preserve">) </w:t>
      </w:r>
    </w:p>
    <w:p w14:paraId="040B65EF" w14:textId="12449DBE" w:rsidR="00651FBD" w:rsidRPr="00651FBD" w:rsidRDefault="00651FBD" w:rsidP="001D65F8">
      <w:pPr>
        <w:pStyle w:val="R14"/>
      </w:pPr>
    </w:p>
    <w:p w14:paraId="44523719" w14:textId="18A73D7D" w:rsidR="00651FBD" w:rsidRPr="00651FBD" w:rsidRDefault="00651FBD" w:rsidP="001D65F8">
      <w:pPr>
        <w:pStyle w:val="R14"/>
        <w:rPr>
          <w:lang w:val="es-ES"/>
        </w:rPr>
      </w:pPr>
      <w:proofErr w:type="spellStart"/>
      <w:r w:rsidRPr="00651FBD">
        <w:rPr>
          <w:lang w:val="es-ES"/>
        </w:rPr>
        <w:t>Coefficients</w:t>
      </w:r>
      <w:proofErr w:type="spellEnd"/>
      <w:r w:rsidRPr="00651FBD">
        <w:rPr>
          <w:lang w:val="es-ES"/>
        </w:rPr>
        <w:t>:</w:t>
      </w:r>
    </w:p>
    <w:p w14:paraId="2118998B" w14:textId="77777777" w:rsidR="00651FBD" w:rsidRPr="00651FBD" w:rsidRDefault="00651FBD" w:rsidP="001D65F8">
      <w:pPr>
        <w:pStyle w:val="R14"/>
        <w:rPr>
          <w:lang w:val="es-ES"/>
        </w:rPr>
      </w:pPr>
      <w:r w:rsidRPr="00651FBD">
        <w:rPr>
          <w:lang w:val="es-ES"/>
        </w:rPr>
        <w:t xml:space="preserve">   </w:t>
      </w:r>
      <w:proofErr w:type="spellStart"/>
      <w:r w:rsidRPr="00651FBD">
        <w:rPr>
          <w:lang w:val="es-ES"/>
        </w:rPr>
        <w:t>Estimate</w:t>
      </w:r>
      <w:proofErr w:type="spellEnd"/>
      <w:r w:rsidRPr="00651FBD">
        <w:rPr>
          <w:lang w:val="es-ES"/>
        </w:rPr>
        <w:t xml:space="preserve"> </w:t>
      </w:r>
      <w:proofErr w:type="spellStart"/>
      <w:r w:rsidRPr="00651FBD">
        <w:rPr>
          <w:lang w:val="es-ES"/>
        </w:rPr>
        <w:t>Std</w:t>
      </w:r>
      <w:proofErr w:type="spellEnd"/>
      <w:r w:rsidRPr="00651FBD">
        <w:rPr>
          <w:lang w:val="es-ES"/>
        </w:rPr>
        <w:t xml:space="preserve">. Error z </w:t>
      </w:r>
      <w:proofErr w:type="spellStart"/>
      <w:r w:rsidRPr="00651FBD">
        <w:rPr>
          <w:lang w:val="es-ES"/>
        </w:rPr>
        <w:t>value</w:t>
      </w:r>
      <w:proofErr w:type="spellEnd"/>
      <w:r w:rsidRPr="00651FBD">
        <w:rPr>
          <w:lang w:val="es-ES"/>
        </w:rPr>
        <w:t xml:space="preserve"> Pr(&gt;|z|)    </w:t>
      </w:r>
    </w:p>
    <w:p w14:paraId="47C72CB5" w14:textId="6D644A7A" w:rsidR="00651FBD" w:rsidRPr="00651FBD" w:rsidRDefault="00651FBD" w:rsidP="001D65F8">
      <w:pPr>
        <w:pStyle w:val="R14"/>
        <w:rPr>
          <w:lang w:val="es-ES"/>
        </w:rPr>
      </w:pPr>
      <w:r w:rsidRPr="00651FBD">
        <w:rPr>
          <w:lang w:val="es-ES"/>
        </w:rPr>
        <w:t>d 3.760e-</w:t>
      </w:r>
      <w:proofErr w:type="gramStart"/>
      <w:r w:rsidRPr="00651FBD">
        <w:rPr>
          <w:lang w:val="es-ES"/>
        </w:rPr>
        <w:t>01  7</w:t>
      </w:r>
      <w:proofErr w:type="gramEnd"/>
      <w:r w:rsidRPr="00651FBD">
        <w:rPr>
          <w:lang w:val="es-ES"/>
        </w:rPr>
        <w:t>.474e-06   50309   &lt;2e-16 ***</w:t>
      </w:r>
    </w:p>
    <w:p w14:paraId="3F0AF2F9" w14:textId="77777777" w:rsidR="00651FBD" w:rsidRPr="00651FBD" w:rsidRDefault="00651FBD" w:rsidP="001D65F8">
      <w:pPr>
        <w:pStyle w:val="R14"/>
        <w:rPr>
          <w:lang w:val="fr-FR"/>
        </w:rPr>
      </w:pPr>
      <w:r w:rsidRPr="00651FBD">
        <w:rPr>
          <w:lang w:val="fr-FR"/>
        </w:rPr>
        <w:t>---</w:t>
      </w:r>
    </w:p>
    <w:p w14:paraId="2217FE6B" w14:textId="77777777" w:rsidR="00651FBD" w:rsidRPr="00651FBD" w:rsidRDefault="00651FBD" w:rsidP="001D65F8">
      <w:pPr>
        <w:pStyle w:val="R14"/>
      </w:pPr>
      <w:proofErr w:type="spellStart"/>
      <w:r w:rsidRPr="00651FBD">
        <w:rPr>
          <w:lang w:val="fr-FR"/>
        </w:rPr>
        <w:t>Signif</w:t>
      </w:r>
      <w:proofErr w:type="spellEnd"/>
      <w:r w:rsidRPr="00651FBD">
        <w:rPr>
          <w:lang w:val="fr-FR"/>
        </w:rPr>
        <w:t xml:space="preserve">. </w:t>
      </w:r>
      <w:proofErr w:type="gramStart"/>
      <w:r w:rsidRPr="00651FBD">
        <w:rPr>
          <w:lang w:val="fr-FR"/>
        </w:rPr>
        <w:t>codes:</w:t>
      </w:r>
      <w:proofErr w:type="gramEnd"/>
      <w:r w:rsidRPr="00651FBD">
        <w:rPr>
          <w:lang w:val="fr-FR"/>
        </w:rPr>
        <w:t xml:space="preserve">  0 '***' 0.001 '**' 0.01 '*' 0.05 '.' </w:t>
      </w:r>
      <w:r w:rsidRPr="00651FBD">
        <w:t xml:space="preserve">0.1 ' ' 1 </w:t>
      </w:r>
    </w:p>
    <w:p w14:paraId="0D881F0C" w14:textId="77777777" w:rsidR="00651FBD" w:rsidRPr="00651FBD" w:rsidRDefault="00651FBD" w:rsidP="001D65F8">
      <w:pPr>
        <w:pStyle w:val="R14"/>
      </w:pPr>
      <w:r w:rsidRPr="00651FBD">
        <w:t>[</w:t>
      </w:r>
      <w:proofErr w:type="spellStart"/>
      <w:r w:rsidRPr="00651FBD">
        <w:t>d.tol</w:t>
      </w:r>
      <w:proofErr w:type="spellEnd"/>
      <w:r w:rsidRPr="00651FBD">
        <w:t xml:space="preserve"> = 0.0001221, M = 100, h = 7.477e-06]</w:t>
      </w:r>
    </w:p>
    <w:p w14:paraId="3A1BD079" w14:textId="7FC38E78" w:rsidR="00651FBD" w:rsidRDefault="00651FBD" w:rsidP="001D65F8">
      <w:pPr>
        <w:pStyle w:val="R14"/>
      </w:pPr>
      <w:r w:rsidRPr="00651FBD">
        <w:t xml:space="preserve">Log likelihood: -708.7 ==&gt; </w:t>
      </w:r>
      <w:r w:rsidR="002B0C83" w:rsidRPr="002B0C83">
        <w:t xml:space="preserve">AIC = 1421.316 [2 </w:t>
      </w:r>
      <w:proofErr w:type="spellStart"/>
      <w:proofErr w:type="gramStart"/>
      <w:r w:rsidR="002B0C83" w:rsidRPr="002B0C83">
        <w:t>deg.freedom</w:t>
      </w:r>
      <w:proofErr w:type="spellEnd"/>
      <w:proofErr w:type="gramEnd"/>
      <w:r w:rsidR="002B0C83" w:rsidRPr="002B0C83">
        <w:t>]</w:t>
      </w:r>
    </w:p>
    <w:p w14:paraId="581985E0" w14:textId="77777777" w:rsidR="00651FBD" w:rsidRDefault="00651FBD" w:rsidP="001D65F8">
      <w:pPr>
        <w:pStyle w:val="R14"/>
      </w:pPr>
    </w:p>
    <w:p w14:paraId="2BF2CF94" w14:textId="62EEADC3" w:rsidR="002B0C83" w:rsidRDefault="002B0C83" w:rsidP="001D65F8">
      <w:pPr>
        <w:pStyle w:val="R14"/>
        <w:rPr>
          <w:lang w:val="fr-FR"/>
        </w:rPr>
      </w:pPr>
      <w:r>
        <w:rPr>
          <w:lang w:val="fr-FR"/>
        </w:rPr>
        <w:t>&gt;</w:t>
      </w:r>
      <w:r w:rsidRPr="002B0C83">
        <w:rPr>
          <w:lang w:val="fr-FR"/>
        </w:rPr>
        <w:t xml:space="preserve"> w &lt;- </w:t>
      </w:r>
      <w:proofErr w:type="spellStart"/>
      <w:r w:rsidRPr="002B0C83">
        <w:rPr>
          <w:lang w:val="fr-FR"/>
        </w:rPr>
        <w:t>residuals</w:t>
      </w:r>
      <w:proofErr w:type="spellEnd"/>
      <w:r w:rsidRPr="002B0C83">
        <w:rPr>
          <w:lang w:val="fr-FR"/>
        </w:rPr>
        <w:t>(</w:t>
      </w:r>
      <w:proofErr w:type="spellStart"/>
      <w:r w:rsidRPr="002B0C83">
        <w:rPr>
          <w:lang w:val="fr-FR"/>
        </w:rPr>
        <w:t>mod.fit</w:t>
      </w:r>
      <w:proofErr w:type="spellEnd"/>
      <w:r w:rsidRPr="002B0C83">
        <w:rPr>
          <w:lang w:val="fr-FR"/>
        </w:rPr>
        <w:t xml:space="preserve">) </w:t>
      </w:r>
    </w:p>
    <w:p w14:paraId="28E34A14" w14:textId="13C94899" w:rsidR="00651FBD" w:rsidRPr="00651FBD" w:rsidRDefault="00651FBD" w:rsidP="001D65F8">
      <w:pPr>
        <w:pStyle w:val="R14"/>
        <w:rPr>
          <w:lang w:val="fr-FR"/>
        </w:rPr>
      </w:pPr>
      <w:r w:rsidRPr="00651FBD">
        <w:rPr>
          <w:lang w:val="fr-FR"/>
        </w:rPr>
        <w:lastRenderedPageBreak/>
        <w:t xml:space="preserve">&gt; </w:t>
      </w:r>
      <w:proofErr w:type="gramStart"/>
      <w:r w:rsidRPr="00651FBD">
        <w:rPr>
          <w:lang w:val="fr-FR"/>
        </w:rPr>
        <w:t>par(</w:t>
      </w:r>
      <w:proofErr w:type="spellStart"/>
      <w:proofErr w:type="gramEnd"/>
      <w:r w:rsidRPr="00651FBD">
        <w:rPr>
          <w:lang w:val="fr-FR"/>
        </w:rPr>
        <w:t>mfrow</w:t>
      </w:r>
      <w:proofErr w:type="spellEnd"/>
      <w:r w:rsidRPr="00651FBD">
        <w:rPr>
          <w:lang w:val="fr-FR"/>
        </w:rPr>
        <w:t xml:space="preserve"> = c(1,2))</w:t>
      </w:r>
    </w:p>
    <w:p w14:paraId="4781440D" w14:textId="77777777" w:rsidR="002B0C83" w:rsidRDefault="00651FBD" w:rsidP="001D65F8">
      <w:pPr>
        <w:pStyle w:val="R14"/>
        <w:rPr>
          <w:lang w:val="fr-FR"/>
        </w:rPr>
      </w:pPr>
      <w:r w:rsidRPr="00A0574F">
        <w:t xml:space="preserve">&gt; </w:t>
      </w:r>
      <w:proofErr w:type="spellStart"/>
      <w:proofErr w:type="gramStart"/>
      <w:r w:rsidRPr="00A0574F">
        <w:t>acf</w:t>
      </w:r>
      <w:proofErr w:type="spellEnd"/>
      <w:r w:rsidRPr="00A0574F">
        <w:t>(</w:t>
      </w:r>
      <w:proofErr w:type="gramEnd"/>
      <w:r w:rsidRPr="00A0574F">
        <w:t xml:space="preserve">x = </w:t>
      </w:r>
      <w:r w:rsidR="00A0574F" w:rsidRPr="00A0574F">
        <w:t>w</w:t>
      </w:r>
      <w:r w:rsidRPr="00A0574F">
        <w:t xml:space="preserve">, </w:t>
      </w:r>
      <w:proofErr w:type="spellStart"/>
      <w:r w:rsidRPr="00A0574F">
        <w:t>lag.max</w:t>
      </w:r>
      <w:proofErr w:type="spellEnd"/>
      <w:r w:rsidRPr="00A0574F">
        <w:t xml:space="preserve"> = 100, type =</w:t>
      </w:r>
      <w:r w:rsidR="00A0574F">
        <w:t xml:space="preserve"> </w:t>
      </w:r>
      <w:r w:rsidRPr="00651FBD">
        <w:rPr>
          <w:lang w:val="fr-FR"/>
        </w:rPr>
        <w:t>"</w:t>
      </w:r>
      <w:proofErr w:type="spellStart"/>
      <w:r w:rsidRPr="00651FBD">
        <w:rPr>
          <w:lang w:val="fr-FR"/>
        </w:rPr>
        <w:t>correlation</w:t>
      </w:r>
      <w:proofErr w:type="spellEnd"/>
      <w:r w:rsidRPr="00651FBD">
        <w:rPr>
          <w:lang w:val="fr-FR"/>
        </w:rPr>
        <w:t xml:space="preserve">", main = </w:t>
      </w:r>
    </w:p>
    <w:p w14:paraId="3893B37D" w14:textId="77777777" w:rsidR="002B0C83" w:rsidRDefault="002B0C83" w:rsidP="002B0C83">
      <w:pPr>
        <w:pStyle w:val="R14"/>
      </w:pPr>
      <w:r>
        <w:rPr>
          <w:lang w:val="fr-FR"/>
        </w:rPr>
        <w:t xml:space="preserve">    </w:t>
      </w:r>
      <w:r w:rsidR="00651FBD" w:rsidRPr="00651FBD">
        <w:t xml:space="preserve">"Est. ACF for residuals", </w:t>
      </w:r>
      <w:proofErr w:type="spellStart"/>
      <w:r w:rsidR="00651FBD" w:rsidRPr="00651FBD">
        <w:t>ylim</w:t>
      </w:r>
      <w:proofErr w:type="spellEnd"/>
      <w:r w:rsidR="00651FBD" w:rsidRPr="00651FBD">
        <w:t xml:space="preserve"> = </w:t>
      </w:r>
      <w:proofErr w:type="gramStart"/>
      <w:r w:rsidR="00651FBD" w:rsidRPr="00651FBD">
        <w:t>c(</w:t>
      </w:r>
      <w:proofErr w:type="gramEnd"/>
      <w:r w:rsidR="00651FBD" w:rsidRPr="00651FBD">
        <w:t>-1,1),</w:t>
      </w:r>
      <w:r w:rsidR="00651FBD">
        <w:t xml:space="preserve"> </w:t>
      </w:r>
    </w:p>
    <w:p w14:paraId="3A53E6D5" w14:textId="52F6AAE3" w:rsidR="00651FBD" w:rsidRPr="00A0574F" w:rsidRDefault="002B0C83" w:rsidP="001D65F8">
      <w:pPr>
        <w:pStyle w:val="R14"/>
        <w:rPr>
          <w:lang w:val="fr-FR"/>
        </w:rPr>
      </w:pPr>
      <w:r>
        <w:t xml:space="preserve">    </w:t>
      </w:r>
      <w:proofErr w:type="spellStart"/>
      <w:proofErr w:type="gramStart"/>
      <w:r w:rsidR="00651FBD" w:rsidRPr="00651FBD">
        <w:t>panel.first</w:t>
      </w:r>
      <w:proofErr w:type="spellEnd"/>
      <w:proofErr w:type="gramEnd"/>
      <w:r>
        <w:t xml:space="preserve"> </w:t>
      </w:r>
      <w:r w:rsidR="00651FBD" w:rsidRPr="00651FBD">
        <w:t>=</w:t>
      </w:r>
      <w:r>
        <w:t xml:space="preserve"> </w:t>
      </w:r>
      <w:r w:rsidR="00651FBD" w:rsidRPr="00651FBD">
        <w:t xml:space="preserve">grid(col = "gray", </w:t>
      </w:r>
      <w:proofErr w:type="spellStart"/>
      <w:r w:rsidR="00651FBD" w:rsidRPr="00651FBD">
        <w:t>lty</w:t>
      </w:r>
      <w:proofErr w:type="spellEnd"/>
      <w:r w:rsidR="00651FBD" w:rsidRPr="00651FBD">
        <w:t xml:space="preserve"> =</w:t>
      </w:r>
      <w:r>
        <w:t xml:space="preserve"> </w:t>
      </w:r>
      <w:r w:rsidR="00651FBD" w:rsidRPr="00A0574F">
        <w:rPr>
          <w:lang w:val="fr-FR"/>
        </w:rPr>
        <w:t>"</w:t>
      </w:r>
      <w:proofErr w:type="spellStart"/>
      <w:r w:rsidR="00651FBD" w:rsidRPr="00A0574F">
        <w:rPr>
          <w:lang w:val="fr-FR"/>
        </w:rPr>
        <w:t>dotted</w:t>
      </w:r>
      <w:proofErr w:type="spellEnd"/>
      <w:r w:rsidR="00651FBD" w:rsidRPr="00A0574F">
        <w:rPr>
          <w:lang w:val="fr-FR"/>
        </w:rPr>
        <w:t>"))</w:t>
      </w:r>
    </w:p>
    <w:p w14:paraId="32DA1EFC" w14:textId="77777777" w:rsidR="002B0C83" w:rsidRDefault="00651FBD" w:rsidP="001D65F8">
      <w:pPr>
        <w:pStyle w:val="R14"/>
      </w:pPr>
      <w:r w:rsidRPr="00651FBD">
        <w:rPr>
          <w:lang w:val="fr-FR"/>
        </w:rPr>
        <w:t xml:space="preserve">&gt; </w:t>
      </w:r>
      <w:proofErr w:type="spellStart"/>
      <w:proofErr w:type="gramStart"/>
      <w:r w:rsidRPr="00651FBD">
        <w:rPr>
          <w:lang w:val="fr-FR"/>
        </w:rPr>
        <w:t>pacf</w:t>
      </w:r>
      <w:proofErr w:type="spellEnd"/>
      <w:r w:rsidRPr="00651FBD">
        <w:rPr>
          <w:lang w:val="fr-FR"/>
        </w:rPr>
        <w:t>(</w:t>
      </w:r>
      <w:proofErr w:type="gramEnd"/>
      <w:r w:rsidRPr="00651FBD">
        <w:rPr>
          <w:lang w:val="fr-FR"/>
        </w:rPr>
        <w:t xml:space="preserve">x = </w:t>
      </w:r>
      <w:r w:rsidR="00A0574F" w:rsidRPr="00A0574F">
        <w:rPr>
          <w:lang w:val="fr-FR"/>
        </w:rPr>
        <w:t>w</w:t>
      </w:r>
      <w:r w:rsidRPr="00651FBD">
        <w:rPr>
          <w:lang w:val="fr-FR"/>
        </w:rPr>
        <w:t xml:space="preserve">, </w:t>
      </w:r>
      <w:proofErr w:type="spellStart"/>
      <w:r w:rsidRPr="00651FBD">
        <w:rPr>
          <w:lang w:val="fr-FR"/>
        </w:rPr>
        <w:t>lag.max</w:t>
      </w:r>
      <w:proofErr w:type="spellEnd"/>
      <w:r w:rsidRPr="00651FBD">
        <w:rPr>
          <w:lang w:val="fr-FR"/>
        </w:rPr>
        <w:t xml:space="preserve"> = 100, main = "Est. </w:t>
      </w:r>
      <w:r w:rsidRPr="00651FBD">
        <w:t>PACF</w:t>
      </w:r>
      <w:r w:rsidR="00A0574F">
        <w:t xml:space="preserve"> </w:t>
      </w:r>
      <w:r w:rsidRPr="00651FBD">
        <w:t xml:space="preserve">for </w:t>
      </w:r>
    </w:p>
    <w:p w14:paraId="76A338BF" w14:textId="558654A7" w:rsidR="00A0574F" w:rsidRDefault="002B0C83" w:rsidP="001D65F8">
      <w:pPr>
        <w:pStyle w:val="R14"/>
      </w:pPr>
      <w:r>
        <w:t xml:space="preserve">    </w:t>
      </w:r>
      <w:r w:rsidR="00651FBD" w:rsidRPr="00651FBD">
        <w:t xml:space="preserve">residuals", </w:t>
      </w:r>
      <w:proofErr w:type="spellStart"/>
      <w:r w:rsidR="00651FBD" w:rsidRPr="00651FBD">
        <w:t>ylim</w:t>
      </w:r>
      <w:proofErr w:type="spellEnd"/>
      <w:r w:rsidR="00651FBD" w:rsidRPr="00651FBD">
        <w:t xml:space="preserve"> = </w:t>
      </w:r>
      <w:proofErr w:type="gramStart"/>
      <w:r w:rsidR="00651FBD" w:rsidRPr="00651FBD">
        <w:t>c(</w:t>
      </w:r>
      <w:proofErr w:type="gramEnd"/>
      <w:r w:rsidR="00651FBD" w:rsidRPr="00651FBD">
        <w:t>-1,1),</w:t>
      </w:r>
      <w:r w:rsidR="00651FBD">
        <w:t xml:space="preserve"> </w:t>
      </w:r>
      <w:proofErr w:type="spellStart"/>
      <w:r w:rsidR="00651FBD" w:rsidRPr="00651FBD">
        <w:t>panel.first</w:t>
      </w:r>
      <w:proofErr w:type="spellEnd"/>
      <w:r>
        <w:t xml:space="preserve"> </w:t>
      </w:r>
      <w:r w:rsidR="00651FBD" w:rsidRPr="00651FBD">
        <w:t>=</w:t>
      </w:r>
      <w:r>
        <w:t xml:space="preserve"> </w:t>
      </w:r>
      <w:r w:rsidR="00651FBD" w:rsidRPr="00651FBD">
        <w:t xml:space="preserve">grid(col </w:t>
      </w:r>
    </w:p>
    <w:p w14:paraId="6EC4E23B" w14:textId="6137B9A0" w:rsidR="00651FBD" w:rsidRPr="00651FBD" w:rsidRDefault="00A0574F" w:rsidP="001D65F8">
      <w:pPr>
        <w:pStyle w:val="R14"/>
      </w:pPr>
      <w:r>
        <w:t xml:space="preserve">    </w:t>
      </w:r>
      <w:r w:rsidR="00651FBD" w:rsidRPr="00651FBD">
        <w:t xml:space="preserve">= "gray", </w:t>
      </w:r>
      <w:proofErr w:type="spellStart"/>
      <w:r w:rsidR="00651FBD" w:rsidRPr="00651FBD">
        <w:t>lty</w:t>
      </w:r>
      <w:proofErr w:type="spellEnd"/>
      <w:r w:rsidR="00651FBD" w:rsidRPr="00651FBD">
        <w:t xml:space="preserve"> = "dotted"))</w:t>
      </w:r>
    </w:p>
    <w:p w14:paraId="1227F28A" w14:textId="3E745DAB" w:rsidR="00C3736E" w:rsidRPr="00651FBD" w:rsidRDefault="00651FBD" w:rsidP="001D65F8">
      <w:pPr>
        <w:pStyle w:val="R14"/>
      </w:pPr>
      <w:r w:rsidRPr="00651FBD">
        <w:t xml:space="preserve">&gt; </w:t>
      </w:r>
      <w:proofErr w:type="gramStart"/>
      <w:r w:rsidRPr="00651FBD">
        <w:t>par(</w:t>
      </w:r>
      <w:proofErr w:type="spellStart"/>
      <w:proofErr w:type="gramEnd"/>
      <w:r w:rsidRPr="00651FBD">
        <w:t>mfrow</w:t>
      </w:r>
      <w:proofErr w:type="spellEnd"/>
      <w:r w:rsidRPr="00651FBD">
        <w:t xml:space="preserve"> = c(1,1))</w:t>
      </w:r>
    </w:p>
    <w:p w14:paraId="21904A69" w14:textId="519149CD" w:rsidR="00C3736E" w:rsidRPr="00A0574F" w:rsidRDefault="002B0C83" w:rsidP="00651FBD">
      <w:pPr>
        <w:ind w:left="720"/>
        <w:jc w:val="center"/>
      </w:pPr>
      <w:r>
        <w:rPr>
          <w:noProof/>
        </w:rPr>
        <w:drawing>
          <wp:inline distT="0" distB="0" distL="0" distR="0" wp14:anchorId="30AF8CFF" wp14:editId="76342B4F">
            <wp:extent cx="6043491" cy="45231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6044499" cy="4523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83736A" w14:textId="39A3C64D" w:rsidR="00E324B4" w:rsidRDefault="00E324B4" w:rsidP="00C3736E">
      <w:pPr>
        <w:ind w:left="720"/>
        <w:rPr>
          <w:rFonts w:cs="Arial"/>
        </w:rPr>
      </w:pPr>
      <w:r>
        <w:rPr>
          <w:rFonts w:cs="Arial"/>
        </w:rPr>
        <w:t>The residual</w:t>
      </w:r>
      <w:r w:rsidR="00651FBD">
        <w:rPr>
          <w:rFonts w:cs="Arial"/>
        </w:rPr>
        <w:t xml:space="preserve"> ACF and PACF look</w:t>
      </w:r>
      <w:r>
        <w:rPr>
          <w:rFonts w:cs="Arial"/>
        </w:rPr>
        <w:t xml:space="preserve"> like the ACF and PACF from a white noise series. I was hoping that it would look like the ACF and PACF from an </w:t>
      </w:r>
      <w:proofErr w:type="gramStart"/>
      <w:r>
        <w:rPr>
          <w:rFonts w:cs="Arial"/>
        </w:rPr>
        <w:t>AR(</w:t>
      </w:r>
      <w:proofErr w:type="gramEnd"/>
      <w:r>
        <w:rPr>
          <w:rFonts w:cs="Arial"/>
        </w:rPr>
        <w:t xml:space="preserve">1) process. This </w:t>
      </w:r>
      <w:r w:rsidRPr="00E324B4">
        <w:rPr>
          <w:rFonts w:cs="Arial"/>
          <w:u w:val="single"/>
        </w:rPr>
        <w:t>may</w:t>
      </w:r>
      <w:r>
        <w:rPr>
          <w:rFonts w:cs="Arial"/>
        </w:rPr>
        <w:t xml:space="preserve"> have occurred due to the choice of a “small”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value.  </w:t>
      </w:r>
    </w:p>
    <w:p w14:paraId="48EF781B" w14:textId="77777777" w:rsidR="00E324B4" w:rsidRDefault="00E324B4" w:rsidP="00C3736E">
      <w:pPr>
        <w:ind w:left="720"/>
        <w:rPr>
          <w:rFonts w:cs="Arial"/>
        </w:rPr>
      </w:pPr>
    </w:p>
    <w:p w14:paraId="25DF9268" w14:textId="050B0D9F" w:rsidR="00E324B4" w:rsidRDefault="00E324B4" w:rsidP="00C3736E">
      <w:pPr>
        <w:ind w:left="720"/>
        <w:rPr>
          <w:rFonts w:cs="Arial"/>
        </w:rPr>
      </w:pPr>
      <w:r>
        <w:rPr>
          <w:rFonts w:cs="Arial"/>
        </w:rPr>
        <w:t>Suppose I wanted to find the residuals from the fit of an ARFIMA(</w:t>
      </w:r>
      <w:proofErr w:type="gramStart"/>
      <w:r>
        <w:rPr>
          <w:rFonts w:cs="Arial"/>
        </w:rPr>
        <w:t>1,d</w:t>
      </w:r>
      <w:proofErr w:type="gramEnd"/>
      <w:r>
        <w:rPr>
          <w:rFonts w:cs="Arial"/>
        </w:rPr>
        <w:t xml:space="preserve">,0) model. </w:t>
      </w:r>
    </w:p>
    <w:p w14:paraId="0D005728" w14:textId="2D508500" w:rsidR="00E324B4" w:rsidRDefault="00E324B4" w:rsidP="00C3736E">
      <w:pPr>
        <w:ind w:left="720"/>
        <w:rPr>
          <w:rFonts w:cs="Arial"/>
        </w:rPr>
      </w:pPr>
    </w:p>
    <w:p w14:paraId="611C55EC" w14:textId="3BAF2AB8" w:rsidR="00E324B4" w:rsidRDefault="00E324B4" w:rsidP="00E324B4">
      <w:pPr>
        <w:ind w:left="1440"/>
        <w:rPr>
          <w:rFonts w:cs="Arial"/>
        </w:rPr>
      </w:pPr>
      <w:r>
        <w:rPr>
          <w:rFonts w:cs="Arial"/>
        </w:rPr>
        <w:t>(1-B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)(1-B)</w:t>
      </w:r>
      <w:proofErr w:type="spellStart"/>
      <w:r>
        <w:rPr>
          <w:rFonts w:cs="Arial"/>
          <w:vertAlign w:val="superscript"/>
        </w:rPr>
        <w:t>d</w:t>
      </w:r>
      <w:r>
        <w:rPr>
          <w:rFonts w:cs="Arial"/>
        </w:rPr>
        <w:t>x</w:t>
      </w:r>
      <w:r>
        <w:rPr>
          <w:rFonts w:cs="Arial"/>
          <w:vertAlign w:val="subscript"/>
        </w:rPr>
        <w:t>t</w:t>
      </w:r>
      <w:proofErr w:type="spellEnd"/>
      <w:r>
        <w:rPr>
          <w:rFonts w:cs="Arial"/>
        </w:rPr>
        <w:t xml:space="preserve"> = </w:t>
      </w:r>
      <w:proofErr w:type="spellStart"/>
      <w:r>
        <w:rPr>
          <w:rFonts w:cs="Arial"/>
        </w:rPr>
        <w:t>w</w:t>
      </w:r>
      <w:r>
        <w:rPr>
          <w:rFonts w:cs="Arial"/>
          <w:vertAlign w:val="subscript"/>
        </w:rPr>
        <w:t>t</w:t>
      </w:r>
      <w:proofErr w:type="spellEnd"/>
      <w:r>
        <w:rPr>
          <w:rFonts w:cs="Arial"/>
        </w:rPr>
        <w:t xml:space="preserve"> </w:t>
      </w:r>
    </w:p>
    <w:p w14:paraId="17192803" w14:textId="3FB2433B" w:rsidR="00E324B4" w:rsidRDefault="00E324B4" w:rsidP="00E324B4">
      <w:pPr>
        <w:ind w:left="1440"/>
        <w:rPr>
          <w:rFonts w:cs="Arial"/>
          <w:vertAlign w:val="subscript"/>
        </w:rPr>
      </w:pPr>
      <w:r>
        <w:rPr>
          <w:rFonts w:cs="Arial"/>
        </w:rPr>
        <w:lastRenderedPageBreak/>
        <w:sym w:font="Symbol" w:char="F0DB"/>
      </w:r>
      <w:r>
        <w:rPr>
          <w:rFonts w:cs="Arial"/>
        </w:rPr>
        <w:t xml:space="preserve"> (1-B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)(</w:t>
      </w:r>
      <w:proofErr w:type="spellStart"/>
      <w:r>
        <w:rPr>
          <w:rFonts w:cs="Arial"/>
        </w:rPr>
        <w:t>x</w:t>
      </w:r>
      <w:r>
        <w:rPr>
          <w:rFonts w:cs="Arial"/>
          <w:vertAlign w:val="subscript"/>
        </w:rPr>
        <w:t>t</w:t>
      </w:r>
      <w:proofErr w:type="spellEnd"/>
      <w:r>
        <w:rPr>
          <w:rFonts w:cs="Arial"/>
        </w:rPr>
        <w:t xml:space="preserve"> +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t-1</w:t>
      </w:r>
      <w:r>
        <w:rPr>
          <w:rFonts w:cs="Arial"/>
        </w:rPr>
        <w:t xml:space="preserve"> +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rPr>
          <w:rFonts w:cs="Arial"/>
        </w:rPr>
        <w:t>x</w:t>
      </w:r>
      <w:r>
        <w:rPr>
          <w:rFonts w:cs="Arial"/>
          <w:vertAlign w:val="subscript"/>
        </w:rPr>
        <w:t>t-2</w:t>
      </w:r>
      <w:r>
        <w:rPr>
          <w:rFonts w:cs="Arial"/>
        </w:rPr>
        <w:t xml:space="preserve"> + …) = </w:t>
      </w:r>
      <w:proofErr w:type="spellStart"/>
      <w:r>
        <w:rPr>
          <w:rFonts w:cs="Arial"/>
        </w:rPr>
        <w:t>w</w:t>
      </w:r>
      <w:r>
        <w:rPr>
          <w:rFonts w:cs="Arial"/>
          <w:vertAlign w:val="subscript"/>
        </w:rPr>
        <w:t>t</w:t>
      </w:r>
      <w:proofErr w:type="spellEnd"/>
    </w:p>
    <w:p w14:paraId="3B20B66F" w14:textId="77777777" w:rsidR="00C3736E" w:rsidRDefault="00E324B4" w:rsidP="00E324B4">
      <w:pPr>
        <w:ind w:left="1440"/>
        <w:rPr>
          <w:rFonts w:cs="Arial"/>
        </w:rPr>
      </w:pPr>
      <w:r>
        <w:rPr>
          <w:rFonts w:cs="Arial"/>
        </w:rPr>
        <w:sym w:font="Symbol" w:char="F0DB"/>
      </w:r>
      <w:r w:rsidRPr="00E324B4">
        <w:rPr>
          <w:rFonts w:cs="Arial"/>
        </w:rPr>
        <w:t xml:space="preserve"> </w:t>
      </w:r>
      <w:proofErr w:type="spellStart"/>
      <w:r>
        <w:rPr>
          <w:rFonts w:cs="Arial"/>
        </w:rPr>
        <w:t>x</w:t>
      </w:r>
      <w:r>
        <w:rPr>
          <w:rFonts w:cs="Arial"/>
          <w:vertAlign w:val="subscript"/>
        </w:rPr>
        <w:t>t</w:t>
      </w:r>
      <w:proofErr w:type="spellEnd"/>
      <w:r>
        <w:rPr>
          <w:rFonts w:cs="Arial"/>
        </w:rPr>
        <w:t xml:space="preserve"> +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t-1</w:t>
      </w:r>
      <w:r>
        <w:rPr>
          <w:rFonts w:cs="Arial"/>
        </w:rPr>
        <w:t xml:space="preserve"> +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rPr>
          <w:rFonts w:cs="Arial"/>
        </w:rPr>
        <w:t>x</w:t>
      </w:r>
      <w:r>
        <w:rPr>
          <w:rFonts w:cs="Arial"/>
          <w:vertAlign w:val="subscript"/>
        </w:rPr>
        <w:t>t-2</w:t>
      </w:r>
      <w:r>
        <w:rPr>
          <w:rFonts w:cs="Arial"/>
        </w:rPr>
        <w:t xml:space="preserve"> + …</w:t>
      </w:r>
    </w:p>
    <w:p w14:paraId="710394C4" w14:textId="77777777" w:rsidR="00E324B4" w:rsidRDefault="00C54DEF" w:rsidP="00E324B4">
      <w:pPr>
        <w:ind w:left="2160"/>
        <w:rPr>
          <w:rFonts w:cs="Arial"/>
        </w:rPr>
      </w:pPr>
      <w:r>
        <w:rPr>
          <w:rFonts w:cs="Arial"/>
        </w:rPr>
        <w:t xml:space="preserve">- </w:t>
      </w:r>
      <w:r w:rsidR="00E324B4">
        <w:rPr>
          <w:rFonts w:cs="Arial"/>
        </w:rPr>
        <w:sym w:font="Symbol" w:char="F06A"/>
      </w:r>
      <w:r w:rsidR="00E324B4">
        <w:rPr>
          <w:rFonts w:cs="Arial"/>
          <w:vertAlign w:val="subscript"/>
        </w:rPr>
        <w:t>1</w:t>
      </w:r>
      <w:r w:rsidR="00E324B4">
        <w:rPr>
          <w:rFonts w:cs="Arial"/>
        </w:rPr>
        <w:t>x</w:t>
      </w:r>
      <w:r w:rsidR="00E324B4">
        <w:rPr>
          <w:rFonts w:cs="Arial"/>
          <w:vertAlign w:val="subscript"/>
        </w:rPr>
        <w:t>t-1</w:t>
      </w:r>
      <w:r>
        <w:rPr>
          <w:rFonts w:cs="Arial"/>
        </w:rPr>
        <w:t xml:space="preserve"> -</w:t>
      </w:r>
      <w:r w:rsidR="00E324B4">
        <w:rPr>
          <w:rFonts w:cs="Arial"/>
        </w:rPr>
        <w:t xml:space="preserve"> </w:t>
      </w:r>
      <w:r w:rsidR="00E324B4">
        <w:rPr>
          <w:rFonts w:cs="Arial"/>
        </w:rPr>
        <w:sym w:font="Symbol" w:char="F06A"/>
      </w:r>
      <w:r w:rsidR="00E324B4">
        <w:rPr>
          <w:rFonts w:cs="Arial"/>
          <w:vertAlign w:val="subscript"/>
        </w:rPr>
        <w:t>1</w:t>
      </w:r>
      <w:r w:rsidR="00E324B4">
        <w:rPr>
          <w:rFonts w:cs="Arial"/>
        </w:rPr>
        <w:sym w:font="Symbol" w:char="F070"/>
      </w:r>
      <w:r w:rsidR="00E324B4">
        <w:rPr>
          <w:rFonts w:cs="Arial"/>
          <w:vertAlign w:val="subscript"/>
        </w:rPr>
        <w:t>1</w:t>
      </w:r>
      <w:r w:rsidR="00E324B4">
        <w:rPr>
          <w:rFonts w:cs="Arial"/>
        </w:rPr>
        <w:t>x</w:t>
      </w:r>
      <w:r w:rsidR="00E324B4">
        <w:rPr>
          <w:rFonts w:cs="Arial"/>
          <w:vertAlign w:val="subscript"/>
        </w:rPr>
        <w:t>t-2</w:t>
      </w:r>
      <w:r>
        <w:rPr>
          <w:rFonts w:cs="Arial"/>
        </w:rPr>
        <w:t xml:space="preserve"> -</w:t>
      </w:r>
      <w:r w:rsidR="00E324B4">
        <w:rPr>
          <w:rFonts w:cs="Arial"/>
        </w:rPr>
        <w:t xml:space="preserve"> </w:t>
      </w:r>
      <w:r w:rsidR="00E324B4">
        <w:rPr>
          <w:rFonts w:cs="Arial"/>
        </w:rPr>
        <w:sym w:font="Symbol" w:char="F06A"/>
      </w:r>
      <w:r w:rsidR="00E324B4">
        <w:rPr>
          <w:rFonts w:cs="Arial"/>
          <w:vertAlign w:val="subscript"/>
        </w:rPr>
        <w:t>1</w:t>
      </w:r>
      <w:r w:rsidR="00E324B4">
        <w:rPr>
          <w:rFonts w:cs="Arial"/>
        </w:rPr>
        <w:sym w:font="Symbol" w:char="F070"/>
      </w:r>
      <w:r w:rsidR="00E324B4">
        <w:rPr>
          <w:rFonts w:cs="Arial"/>
          <w:vertAlign w:val="subscript"/>
        </w:rPr>
        <w:t>2</w:t>
      </w:r>
      <w:r w:rsidR="00E324B4">
        <w:rPr>
          <w:rFonts w:cs="Arial"/>
        </w:rPr>
        <w:t>x</w:t>
      </w:r>
      <w:r w:rsidR="00E324B4">
        <w:rPr>
          <w:rFonts w:cs="Arial"/>
          <w:vertAlign w:val="subscript"/>
        </w:rPr>
        <w:t>t-3</w:t>
      </w:r>
      <w:r>
        <w:rPr>
          <w:rFonts w:cs="Arial"/>
        </w:rPr>
        <w:t xml:space="preserve"> -</w:t>
      </w:r>
      <w:r w:rsidR="00E324B4">
        <w:rPr>
          <w:rFonts w:cs="Arial"/>
        </w:rPr>
        <w:t xml:space="preserve"> … = </w:t>
      </w:r>
      <w:proofErr w:type="spellStart"/>
      <w:r w:rsidR="00E324B4">
        <w:rPr>
          <w:rFonts w:cs="Arial"/>
        </w:rPr>
        <w:t>w</w:t>
      </w:r>
      <w:r w:rsidR="00E324B4">
        <w:rPr>
          <w:rFonts w:cs="Arial"/>
          <w:vertAlign w:val="subscript"/>
        </w:rPr>
        <w:t>t</w:t>
      </w:r>
      <w:proofErr w:type="spellEnd"/>
    </w:p>
    <w:p w14:paraId="316F183E" w14:textId="42B5593E" w:rsidR="00E324B4" w:rsidRDefault="00E324B4" w:rsidP="00E324B4">
      <w:pPr>
        <w:ind w:left="2160"/>
        <w:rPr>
          <w:rFonts w:cs="Arial"/>
        </w:rPr>
      </w:pPr>
    </w:p>
    <w:p w14:paraId="0E01D1E0" w14:textId="77777777" w:rsidR="00E324B4" w:rsidRDefault="00C54DEF" w:rsidP="00C54DEF">
      <w:pPr>
        <w:ind w:left="720"/>
        <w:rPr>
          <w:rFonts w:cs="Arial"/>
        </w:rPr>
      </w:pPr>
      <w:r>
        <w:rPr>
          <w:rFonts w:cs="Arial"/>
        </w:rPr>
        <w:t>Thus,</w:t>
      </w:r>
    </w:p>
    <w:p w14:paraId="76DD3F8F" w14:textId="77777777" w:rsidR="00C54DEF" w:rsidRDefault="00C54DEF" w:rsidP="00C54DEF">
      <w:pPr>
        <w:ind w:left="1440"/>
      </w:pPr>
      <w:r>
        <w:t>x</w:t>
      </w:r>
      <w:r>
        <w:rPr>
          <w:vertAlign w:val="subscript"/>
        </w:rPr>
        <w:t>1</w:t>
      </w:r>
      <w:r>
        <w:t xml:space="preserve"> = w</w:t>
      </w:r>
      <w:r>
        <w:rPr>
          <w:vertAlign w:val="subscript"/>
        </w:rPr>
        <w:t>1</w:t>
      </w:r>
    </w:p>
    <w:p w14:paraId="20DC5234" w14:textId="77777777" w:rsidR="00C54DEF" w:rsidRDefault="00C54DEF" w:rsidP="00C54DEF">
      <w:pPr>
        <w:ind w:left="1440"/>
        <w:rPr>
          <w:vertAlign w:val="subscript"/>
        </w:rPr>
      </w:pPr>
      <w:r>
        <w:t>x</w:t>
      </w:r>
      <w:r>
        <w:rPr>
          <w:vertAlign w:val="subscript"/>
        </w:rPr>
        <w:t xml:space="preserve">2 </w:t>
      </w:r>
      <w:r>
        <w:t xml:space="preserve">+ 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</w:t>
      </w:r>
      <w:r>
        <w:rPr>
          <w:rFonts w:cs="Arial"/>
        </w:rPr>
        <w:t xml:space="preserve">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1</w:t>
      </w:r>
      <w:r>
        <w:t xml:space="preserve"> = w</w:t>
      </w:r>
      <w:r>
        <w:rPr>
          <w:vertAlign w:val="subscript"/>
        </w:rPr>
        <w:t>2</w:t>
      </w:r>
    </w:p>
    <w:p w14:paraId="3F4A551B" w14:textId="77777777" w:rsidR="00C54DEF" w:rsidRDefault="00C54DEF" w:rsidP="00C54DEF">
      <w:pPr>
        <w:ind w:left="1440"/>
        <w:rPr>
          <w:vertAlign w:val="subscript"/>
        </w:rPr>
      </w:pPr>
      <w:r>
        <w:t>x</w:t>
      </w:r>
      <w:r>
        <w:rPr>
          <w:vertAlign w:val="subscript"/>
        </w:rPr>
        <w:t xml:space="preserve">3 </w:t>
      </w:r>
      <w:r>
        <w:t xml:space="preserve">+ 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 xml:space="preserve">2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1</w:t>
      </w:r>
      <w:r>
        <w:t xml:space="preserve">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2</w:t>
      </w:r>
      <w:r>
        <w:t xml:space="preserve"> -</w:t>
      </w:r>
      <w:r w:rsidR="00F17DD4">
        <w:t xml:space="preserve">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sym w:font="Symbol" w:char="F070"/>
      </w:r>
      <w:r>
        <w:rPr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1</w:t>
      </w:r>
      <w:r>
        <w:t xml:space="preserve">  = w</w:t>
      </w:r>
      <w:r>
        <w:rPr>
          <w:vertAlign w:val="subscript"/>
        </w:rPr>
        <w:t>3</w:t>
      </w:r>
    </w:p>
    <w:p w14:paraId="21AFB9D6" w14:textId="77777777" w:rsidR="00922DE4" w:rsidRDefault="00922DE4" w:rsidP="00922DE4">
      <w:pPr>
        <w:ind w:left="1440"/>
      </w:pPr>
      <w:r>
        <w:t>x</w:t>
      </w:r>
      <w:r>
        <w:rPr>
          <w:vertAlign w:val="subscript"/>
        </w:rPr>
        <w:t xml:space="preserve">4 </w:t>
      </w:r>
      <w:r>
        <w:t xml:space="preserve">+ </w:t>
      </w:r>
      <w:r>
        <w:sym w:font="Symbol" w:char="F070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 xml:space="preserve">3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2</w:t>
      </w:r>
      <w:r>
        <w:t xml:space="preserve"> +</w:t>
      </w:r>
      <w:r>
        <w:sym w:font="Symbol" w:char="F070"/>
      </w:r>
      <w:r>
        <w:rPr>
          <w:vertAlign w:val="subscript"/>
        </w:rPr>
        <w:t>3</w:t>
      </w:r>
      <w:r>
        <w:t>x</w:t>
      </w:r>
      <w:r>
        <w:rPr>
          <w:vertAlign w:val="subscript"/>
        </w:rPr>
        <w:t>1</w:t>
      </w:r>
      <w:r>
        <w:t xml:space="preserve">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 w:rsidR="005A5A62">
        <w:rPr>
          <w:rFonts w:cs="Arial"/>
          <w:vertAlign w:val="subscript"/>
        </w:rPr>
        <w:t>3</w:t>
      </w:r>
      <w:r>
        <w:t xml:space="preserve">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sym w:font="Symbol" w:char="F070"/>
      </w:r>
      <w:r>
        <w:rPr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2</w:t>
      </w:r>
      <w:r>
        <w:t xml:space="preserve">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sym w:font="Symbol" w:char="F070"/>
      </w:r>
      <w:r>
        <w:rPr>
          <w:vertAlign w:val="subscript"/>
        </w:rPr>
        <w:t>2</w:t>
      </w:r>
      <w:r>
        <w:rPr>
          <w:rFonts w:cs="Arial"/>
        </w:rPr>
        <w:t>x</w:t>
      </w:r>
      <w:r>
        <w:rPr>
          <w:rFonts w:cs="Arial"/>
          <w:vertAlign w:val="subscript"/>
        </w:rPr>
        <w:t>1</w:t>
      </w:r>
      <w:r>
        <w:t xml:space="preserve">  = w</w:t>
      </w:r>
      <w:r>
        <w:rPr>
          <w:vertAlign w:val="subscript"/>
        </w:rPr>
        <w:t>4</w:t>
      </w:r>
    </w:p>
    <w:p w14:paraId="6D791617" w14:textId="34C9F47E" w:rsidR="00C54DEF" w:rsidRDefault="00C54DEF" w:rsidP="00C54DEF">
      <w:pPr>
        <w:ind w:left="1440"/>
      </w:pPr>
      <w:r>
        <w:sym w:font="MT Extra" w:char="F04D"/>
      </w:r>
    </w:p>
    <w:p w14:paraId="595157E8" w14:textId="77777777" w:rsidR="00F17DD4" w:rsidRDefault="00C54DEF" w:rsidP="00C54DEF">
      <w:pPr>
        <w:ind w:left="1440"/>
      </w:pPr>
      <w:r>
        <w:t>x</w:t>
      </w:r>
      <w:r w:rsidR="00F17DD4">
        <w:rPr>
          <w:vertAlign w:val="subscript"/>
        </w:rPr>
        <w:t>500</w:t>
      </w:r>
      <w:r>
        <w:t>+</w:t>
      </w:r>
      <w:r>
        <w:sym w:font="Symbol" w:char="F070"/>
      </w:r>
      <w:r>
        <w:rPr>
          <w:vertAlign w:val="subscript"/>
        </w:rPr>
        <w:t>1</w:t>
      </w:r>
      <w:r>
        <w:t>x</w:t>
      </w:r>
      <w:r w:rsidR="00F17DD4">
        <w:rPr>
          <w:vertAlign w:val="subscript"/>
        </w:rPr>
        <w:t>499</w:t>
      </w:r>
      <w:r>
        <w:t>+</w:t>
      </w:r>
      <w:r>
        <w:sym w:font="Symbol" w:char="F070"/>
      </w:r>
      <w:r>
        <w:rPr>
          <w:vertAlign w:val="subscript"/>
        </w:rPr>
        <w:t>2</w:t>
      </w:r>
      <w:r>
        <w:t>x</w:t>
      </w:r>
      <w:r w:rsidR="00F17DD4">
        <w:rPr>
          <w:vertAlign w:val="subscript"/>
        </w:rPr>
        <w:t>498</w:t>
      </w:r>
      <w:r>
        <w:t>+…+</w:t>
      </w:r>
      <w:r>
        <w:sym w:font="Symbol" w:char="F070"/>
      </w:r>
      <w:r w:rsidR="00F17DD4">
        <w:rPr>
          <w:vertAlign w:val="subscript"/>
        </w:rPr>
        <w:t>499</w:t>
      </w:r>
      <w:r>
        <w:t>x</w:t>
      </w:r>
      <w:r>
        <w:rPr>
          <w:vertAlign w:val="subscript"/>
        </w:rPr>
        <w:t>1</w:t>
      </w:r>
      <w:r>
        <w:t xml:space="preserve"> </w:t>
      </w:r>
    </w:p>
    <w:p w14:paraId="20A63A52" w14:textId="77777777" w:rsidR="00C54DEF" w:rsidRPr="00BE2370" w:rsidRDefault="00F17DD4" w:rsidP="00C54DEF">
      <w:pPr>
        <w:ind w:left="1440"/>
      </w:pPr>
      <w:r>
        <w:t xml:space="preserve">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499</w:t>
      </w:r>
      <w:r>
        <w:t xml:space="preserve">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sym w:font="Symbol" w:char="F070"/>
      </w:r>
      <w:r>
        <w:rPr>
          <w:vertAlign w:val="subscript"/>
        </w:rPr>
        <w:t>1</w:t>
      </w:r>
      <w:r>
        <w:rPr>
          <w:rFonts w:cs="Arial"/>
        </w:rPr>
        <w:t>x</w:t>
      </w:r>
      <w:r>
        <w:rPr>
          <w:rFonts w:cs="Arial"/>
          <w:vertAlign w:val="subscript"/>
        </w:rPr>
        <w:t>498</w:t>
      </w:r>
      <w:r>
        <w:t xml:space="preserve"> -  </w:t>
      </w:r>
      <w:r w:rsidR="00A0574F">
        <w:t xml:space="preserve">… - </w:t>
      </w:r>
      <w:r>
        <w:rPr>
          <w:rFonts w:cs="Arial"/>
        </w:rPr>
        <w:sym w:font="Symbol" w:char="F06A"/>
      </w:r>
      <w:r>
        <w:rPr>
          <w:rFonts w:cs="Arial"/>
          <w:vertAlign w:val="subscript"/>
        </w:rPr>
        <w:t>1</w:t>
      </w:r>
      <w:r>
        <w:sym w:font="Symbol" w:char="F070"/>
      </w:r>
      <w:r>
        <w:rPr>
          <w:vertAlign w:val="subscript"/>
        </w:rPr>
        <w:t>498</w:t>
      </w:r>
      <w:r>
        <w:rPr>
          <w:rFonts w:cs="Arial"/>
        </w:rPr>
        <w:t>x</w:t>
      </w:r>
      <w:r>
        <w:rPr>
          <w:rFonts w:cs="Arial"/>
          <w:vertAlign w:val="subscript"/>
        </w:rPr>
        <w:t>1</w:t>
      </w:r>
      <w:r>
        <w:t xml:space="preserve"> </w:t>
      </w:r>
      <w:r w:rsidR="00C54DEF">
        <w:t>= w</w:t>
      </w:r>
      <w:r>
        <w:rPr>
          <w:vertAlign w:val="subscript"/>
        </w:rPr>
        <w:t>500</w:t>
      </w:r>
    </w:p>
    <w:p w14:paraId="241829DE" w14:textId="77777777" w:rsidR="00C54DEF" w:rsidRDefault="00C54DEF" w:rsidP="00E324B4">
      <w:pPr>
        <w:ind w:left="1440"/>
        <w:rPr>
          <w:rFonts w:cs="Arial"/>
        </w:rPr>
      </w:pPr>
    </w:p>
    <w:p w14:paraId="4E0AE777" w14:textId="6CA4CA65" w:rsidR="00C54DEF" w:rsidRDefault="006C6C9F" w:rsidP="006C6C9F">
      <w:pPr>
        <w:ind w:left="720"/>
        <w:rPr>
          <w:rFonts w:cs="Arial"/>
        </w:rPr>
      </w:pPr>
      <w:r>
        <w:rPr>
          <w:rFonts w:cs="Arial"/>
        </w:rPr>
        <w:t xml:space="preserve">Below is the code used to find the residuals with this model. Also, residual ACF and PACF plots are produced.  </w:t>
      </w:r>
    </w:p>
    <w:p w14:paraId="135E9474" w14:textId="7921950C" w:rsidR="00A0574F" w:rsidRDefault="00A0574F" w:rsidP="006C6C9F">
      <w:pPr>
        <w:ind w:left="720"/>
        <w:rPr>
          <w:rFonts w:cs="Arial"/>
        </w:rPr>
      </w:pPr>
    </w:p>
    <w:p w14:paraId="2E71DFE9" w14:textId="185FE1E0" w:rsidR="00A0574F" w:rsidRPr="00A0574F" w:rsidRDefault="00A0574F" w:rsidP="001D65F8">
      <w:pPr>
        <w:pStyle w:val="R14"/>
      </w:pPr>
      <w:r w:rsidRPr="00A0574F">
        <w:t xml:space="preserve">&gt; </w:t>
      </w:r>
      <w:proofErr w:type="spellStart"/>
      <w:r w:rsidRPr="00A0574F">
        <w:t>mod.fit</w:t>
      </w:r>
      <w:proofErr w:type="spellEnd"/>
      <w:r w:rsidR="00490891">
        <w:t xml:space="preserve"> </w:t>
      </w:r>
      <w:r w:rsidRPr="00A0574F">
        <w:t>&lt;-</w:t>
      </w:r>
      <w:r w:rsidR="00490891">
        <w:t xml:space="preserve"> </w:t>
      </w:r>
      <w:proofErr w:type="spellStart"/>
      <w:proofErr w:type="gramStart"/>
      <w:r w:rsidRPr="00A0574F">
        <w:t>fracdiff</w:t>
      </w:r>
      <w:proofErr w:type="spellEnd"/>
      <w:r w:rsidRPr="00A0574F">
        <w:t>(</w:t>
      </w:r>
      <w:proofErr w:type="gramEnd"/>
      <w:r w:rsidRPr="00A0574F">
        <w:t xml:space="preserve">x = </w:t>
      </w:r>
      <w:proofErr w:type="spellStart"/>
      <w:r w:rsidRPr="00A0574F">
        <w:t>x.adj</w:t>
      </w:r>
      <w:proofErr w:type="spellEnd"/>
      <w:r w:rsidRPr="00A0574F">
        <w:t xml:space="preserve">, </w:t>
      </w:r>
      <w:proofErr w:type="spellStart"/>
      <w:r w:rsidRPr="00A0574F">
        <w:t>nar</w:t>
      </w:r>
      <w:proofErr w:type="spellEnd"/>
      <w:r w:rsidRPr="00A0574F">
        <w:t xml:space="preserve"> = 1) </w:t>
      </w:r>
    </w:p>
    <w:p w14:paraId="61A7C935" w14:textId="07378CCF" w:rsidR="00A0574F" w:rsidRPr="00A0574F" w:rsidRDefault="00A0574F" w:rsidP="001D65F8">
      <w:pPr>
        <w:pStyle w:val="R14"/>
      </w:pPr>
      <w:r w:rsidRPr="00A0574F">
        <w:t>&gt; summary(</w:t>
      </w:r>
      <w:proofErr w:type="spellStart"/>
      <w:r w:rsidRPr="00A0574F">
        <w:t>mod.fit</w:t>
      </w:r>
      <w:proofErr w:type="spellEnd"/>
      <w:r w:rsidRPr="00A0574F">
        <w:t>)</w:t>
      </w:r>
    </w:p>
    <w:p w14:paraId="7CDECEBE" w14:textId="77777777" w:rsidR="00A0574F" w:rsidRPr="00A0574F" w:rsidRDefault="00A0574F" w:rsidP="001D65F8">
      <w:pPr>
        <w:pStyle w:val="R14"/>
      </w:pPr>
    </w:p>
    <w:p w14:paraId="0AAE3CB9" w14:textId="77777777" w:rsidR="00A0574F" w:rsidRPr="00A0574F" w:rsidRDefault="00A0574F" w:rsidP="001D65F8">
      <w:pPr>
        <w:pStyle w:val="R14"/>
      </w:pPr>
      <w:r w:rsidRPr="00A0574F">
        <w:t>Call:</w:t>
      </w:r>
    </w:p>
    <w:p w14:paraId="595C35AF" w14:textId="373B6FE3" w:rsidR="00A0574F" w:rsidRPr="00A0574F" w:rsidRDefault="00A0574F" w:rsidP="001D65F8">
      <w:pPr>
        <w:pStyle w:val="R14"/>
      </w:pPr>
      <w:r w:rsidRPr="00A0574F">
        <w:t xml:space="preserve">  </w:t>
      </w:r>
      <w:proofErr w:type="spellStart"/>
      <w:proofErr w:type="gramStart"/>
      <w:r w:rsidRPr="00A0574F">
        <w:t>fracdiff</w:t>
      </w:r>
      <w:proofErr w:type="spellEnd"/>
      <w:r w:rsidRPr="00A0574F">
        <w:t>(</w:t>
      </w:r>
      <w:proofErr w:type="gramEnd"/>
      <w:r w:rsidRPr="00A0574F">
        <w:t xml:space="preserve">x = </w:t>
      </w:r>
      <w:proofErr w:type="spellStart"/>
      <w:r w:rsidRPr="00A0574F">
        <w:t>x.adj</w:t>
      </w:r>
      <w:proofErr w:type="spellEnd"/>
      <w:r w:rsidRPr="00A0574F">
        <w:t xml:space="preserve">, </w:t>
      </w:r>
      <w:proofErr w:type="spellStart"/>
      <w:r w:rsidRPr="00A0574F">
        <w:t>nar</w:t>
      </w:r>
      <w:proofErr w:type="spellEnd"/>
      <w:r w:rsidRPr="00A0574F">
        <w:t xml:space="preserve"> = 1) </w:t>
      </w:r>
    </w:p>
    <w:p w14:paraId="4184686B" w14:textId="77777777" w:rsidR="00A0574F" w:rsidRPr="00A0574F" w:rsidRDefault="00A0574F" w:rsidP="001D65F8">
      <w:pPr>
        <w:pStyle w:val="R14"/>
      </w:pPr>
    </w:p>
    <w:p w14:paraId="2C345851" w14:textId="77777777" w:rsidR="00362DA4" w:rsidRDefault="00362DA4" w:rsidP="00362DA4">
      <w:pPr>
        <w:pStyle w:val="R14"/>
      </w:pPr>
      <w:r>
        <w:t>Call:</w:t>
      </w:r>
    </w:p>
    <w:p w14:paraId="6F2CE48E" w14:textId="77777777" w:rsidR="00362DA4" w:rsidRDefault="00362DA4" w:rsidP="00362DA4">
      <w:pPr>
        <w:pStyle w:val="R14"/>
      </w:pPr>
      <w:r>
        <w:t xml:space="preserve">  </w:t>
      </w:r>
      <w:proofErr w:type="spellStart"/>
      <w:proofErr w:type="gramStart"/>
      <w:r>
        <w:t>fracdiff</w:t>
      </w:r>
      <w:proofErr w:type="spellEnd"/>
      <w:r>
        <w:t>(</w:t>
      </w:r>
      <w:proofErr w:type="gramEnd"/>
      <w:r>
        <w:t xml:space="preserve">x = </w:t>
      </w:r>
      <w:proofErr w:type="spellStart"/>
      <w:r>
        <w:t>x.adj</w:t>
      </w:r>
      <w:proofErr w:type="spellEnd"/>
      <w:r>
        <w:t xml:space="preserve">, </w:t>
      </w:r>
      <w:proofErr w:type="spellStart"/>
      <w:r>
        <w:t>nar</w:t>
      </w:r>
      <w:proofErr w:type="spellEnd"/>
      <w:r>
        <w:t xml:space="preserve"> = 1) </w:t>
      </w:r>
    </w:p>
    <w:p w14:paraId="28490037" w14:textId="77777777" w:rsidR="00362DA4" w:rsidRDefault="00362DA4" w:rsidP="00362DA4">
      <w:pPr>
        <w:pStyle w:val="R14"/>
      </w:pPr>
    </w:p>
    <w:p w14:paraId="139A15B9" w14:textId="77777777" w:rsidR="00362DA4" w:rsidRDefault="00362DA4" w:rsidP="00362DA4">
      <w:pPr>
        <w:pStyle w:val="R14"/>
      </w:pPr>
      <w:r>
        <w:t>Coefficients:</w:t>
      </w:r>
    </w:p>
    <w:p w14:paraId="19402896" w14:textId="77777777" w:rsidR="00362DA4" w:rsidRDefault="00362DA4" w:rsidP="00362DA4">
      <w:pPr>
        <w:pStyle w:val="R14"/>
      </w:pPr>
      <w:r>
        <w:t xml:space="preserve">   Estimate Std. Error z value </w:t>
      </w:r>
      <w:proofErr w:type="spellStart"/>
      <w:r>
        <w:t>Pr</w:t>
      </w:r>
      <w:proofErr w:type="spellEnd"/>
      <w:r>
        <w:t xml:space="preserve">(&gt;|z|)    </w:t>
      </w:r>
    </w:p>
    <w:p w14:paraId="4D61B5D1" w14:textId="77777777" w:rsidR="00362DA4" w:rsidRDefault="00362DA4" w:rsidP="00362DA4">
      <w:pPr>
        <w:pStyle w:val="R14"/>
      </w:pPr>
      <w:proofErr w:type="gramStart"/>
      <w:r>
        <w:t>d  0.250143</w:t>
      </w:r>
      <w:proofErr w:type="gramEnd"/>
      <w:r>
        <w:t xml:space="preserve">   0.007397  33.816  &lt; 2e-16 ***</w:t>
      </w:r>
    </w:p>
    <w:p w14:paraId="3888FD06" w14:textId="77777777" w:rsidR="00362DA4" w:rsidRDefault="00362DA4" w:rsidP="00362DA4">
      <w:pPr>
        <w:pStyle w:val="R14"/>
      </w:pPr>
      <w:proofErr w:type="spellStart"/>
      <w:r>
        <w:t>ar</w:t>
      </w:r>
      <w:proofErr w:type="spellEnd"/>
      <w:r>
        <w:t xml:space="preserve"> 0.187409   0.044551   4.207 2.59e-05 ***</w:t>
      </w:r>
    </w:p>
    <w:p w14:paraId="7A5FB0CF" w14:textId="77777777" w:rsidR="00362DA4" w:rsidRDefault="00362DA4" w:rsidP="00362DA4">
      <w:pPr>
        <w:pStyle w:val="R14"/>
      </w:pPr>
      <w:r>
        <w:t>---</w:t>
      </w:r>
    </w:p>
    <w:p w14:paraId="440EE90A" w14:textId="77777777" w:rsidR="00362DA4" w:rsidRDefault="00362DA4" w:rsidP="00362DA4">
      <w:pPr>
        <w:pStyle w:val="R14"/>
      </w:pPr>
      <w:proofErr w:type="spellStart"/>
      <w:r>
        <w:t>Signif</w:t>
      </w:r>
      <w:proofErr w:type="spellEnd"/>
      <w:r>
        <w:t xml:space="preserve">. codes:  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14:paraId="0B0EF795" w14:textId="77777777" w:rsidR="00362DA4" w:rsidRDefault="00362DA4" w:rsidP="00362DA4">
      <w:pPr>
        <w:pStyle w:val="R14"/>
      </w:pPr>
      <w:r>
        <w:t xml:space="preserve">sigma[eps] = 0.9928298 </w:t>
      </w:r>
    </w:p>
    <w:p w14:paraId="583CC587" w14:textId="77777777" w:rsidR="00362DA4" w:rsidRDefault="00362DA4" w:rsidP="00362DA4">
      <w:pPr>
        <w:pStyle w:val="R14"/>
      </w:pPr>
      <w:r>
        <w:t>[</w:t>
      </w:r>
      <w:proofErr w:type="spellStart"/>
      <w:r>
        <w:t>d.tol</w:t>
      </w:r>
      <w:proofErr w:type="spellEnd"/>
      <w:r>
        <w:t xml:space="preserve"> = 0.0001221, M = 100, h = 7.45e-06]</w:t>
      </w:r>
    </w:p>
    <w:p w14:paraId="74D6A94B" w14:textId="77777777" w:rsidR="00362DA4" w:rsidRDefault="00362DA4" w:rsidP="00362DA4">
      <w:pPr>
        <w:pStyle w:val="R14"/>
      </w:pPr>
      <w:r>
        <w:t xml:space="preserve">Log likelihood: -706.1 ==&gt; AIC = 1418.169 [3 </w:t>
      </w:r>
      <w:proofErr w:type="spellStart"/>
      <w:proofErr w:type="gramStart"/>
      <w:r>
        <w:t>deg.freedom</w:t>
      </w:r>
      <w:proofErr w:type="spellEnd"/>
      <w:proofErr w:type="gramEnd"/>
      <w:r>
        <w:t>]</w:t>
      </w:r>
    </w:p>
    <w:p w14:paraId="5A1EC963" w14:textId="77777777" w:rsidR="00362DA4" w:rsidRDefault="00362DA4" w:rsidP="00362DA4">
      <w:pPr>
        <w:pStyle w:val="R14"/>
      </w:pPr>
    </w:p>
    <w:p w14:paraId="3A420A57" w14:textId="77777777" w:rsidR="00A0574F" w:rsidRPr="006558D7" w:rsidRDefault="00A0574F" w:rsidP="001D65F8">
      <w:pPr>
        <w:pStyle w:val="R14"/>
        <w:rPr>
          <w:lang w:val="es-ES"/>
        </w:rPr>
      </w:pPr>
    </w:p>
    <w:p w14:paraId="674BE5EC" w14:textId="37782C62" w:rsidR="009C1974" w:rsidRDefault="009C1974" w:rsidP="001D65F8">
      <w:pPr>
        <w:pStyle w:val="R14"/>
        <w:rPr>
          <w:lang w:val="fr-FR"/>
        </w:rPr>
      </w:pPr>
      <w:r>
        <w:rPr>
          <w:lang w:val="fr-FR"/>
        </w:rPr>
        <w:t xml:space="preserve">&gt; </w:t>
      </w:r>
      <w:r w:rsidRPr="009C1974">
        <w:rPr>
          <w:lang w:val="fr-FR"/>
        </w:rPr>
        <w:t xml:space="preserve">w &lt;- </w:t>
      </w:r>
      <w:proofErr w:type="spellStart"/>
      <w:r w:rsidRPr="009C1974">
        <w:rPr>
          <w:lang w:val="fr-FR"/>
        </w:rPr>
        <w:t>residuals</w:t>
      </w:r>
      <w:proofErr w:type="spellEnd"/>
      <w:r w:rsidRPr="009C1974">
        <w:rPr>
          <w:lang w:val="fr-FR"/>
        </w:rPr>
        <w:t>(</w:t>
      </w:r>
      <w:proofErr w:type="spellStart"/>
      <w:r w:rsidRPr="009C1974">
        <w:rPr>
          <w:lang w:val="fr-FR"/>
        </w:rPr>
        <w:t>mod.fit</w:t>
      </w:r>
      <w:proofErr w:type="spellEnd"/>
      <w:r w:rsidRPr="009C1974">
        <w:rPr>
          <w:lang w:val="fr-FR"/>
        </w:rPr>
        <w:t xml:space="preserve">) </w:t>
      </w:r>
    </w:p>
    <w:p w14:paraId="1B589B18" w14:textId="5BB91AF4" w:rsidR="008D4D43" w:rsidRPr="008D4D43" w:rsidRDefault="008D4D43" w:rsidP="001D65F8">
      <w:pPr>
        <w:pStyle w:val="R14"/>
        <w:rPr>
          <w:lang w:val="fr-FR"/>
        </w:rPr>
      </w:pPr>
      <w:r w:rsidRPr="008D4D43">
        <w:rPr>
          <w:lang w:val="fr-FR"/>
        </w:rPr>
        <w:t xml:space="preserve">&gt; </w:t>
      </w:r>
      <w:proofErr w:type="gramStart"/>
      <w:r w:rsidRPr="008D4D43">
        <w:rPr>
          <w:lang w:val="fr-FR"/>
        </w:rPr>
        <w:t>par(</w:t>
      </w:r>
      <w:proofErr w:type="spellStart"/>
      <w:proofErr w:type="gramEnd"/>
      <w:r w:rsidRPr="008D4D43">
        <w:rPr>
          <w:lang w:val="fr-FR"/>
        </w:rPr>
        <w:t>mfrow</w:t>
      </w:r>
      <w:proofErr w:type="spellEnd"/>
      <w:r w:rsidRPr="008D4D43">
        <w:rPr>
          <w:lang w:val="fr-FR"/>
        </w:rPr>
        <w:t xml:space="preserve"> = c(1,2))</w:t>
      </w:r>
    </w:p>
    <w:p w14:paraId="3A7C9AEA" w14:textId="77777777" w:rsidR="009C1974" w:rsidRDefault="008D4D43" w:rsidP="001D65F8">
      <w:pPr>
        <w:pStyle w:val="R14"/>
        <w:rPr>
          <w:lang w:val="fr-FR"/>
        </w:rPr>
      </w:pPr>
      <w:r w:rsidRPr="008D4D43">
        <w:rPr>
          <w:lang w:val="fr-FR"/>
        </w:rPr>
        <w:t xml:space="preserve">&gt; </w:t>
      </w:r>
      <w:proofErr w:type="spellStart"/>
      <w:proofErr w:type="gramStart"/>
      <w:r w:rsidRPr="008D4D43">
        <w:rPr>
          <w:lang w:val="fr-FR"/>
        </w:rPr>
        <w:t>acf</w:t>
      </w:r>
      <w:proofErr w:type="spellEnd"/>
      <w:r w:rsidRPr="008D4D43">
        <w:rPr>
          <w:lang w:val="fr-FR"/>
        </w:rPr>
        <w:t>(</w:t>
      </w:r>
      <w:proofErr w:type="gramEnd"/>
      <w:r w:rsidRPr="008D4D43">
        <w:rPr>
          <w:lang w:val="fr-FR"/>
        </w:rPr>
        <w:t xml:space="preserve">x = w, </w:t>
      </w:r>
      <w:proofErr w:type="spellStart"/>
      <w:r w:rsidRPr="008D4D43">
        <w:rPr>
          <w:lang w:val="fr-FR"/>
        </w:rPr>
        <w:t>lag.max</w:t>
      </w:r>
      <w:proofErr w:type="spellEnd"/>
      <w:r w:rsidRPr="008D4D43">
        <w:rPr>
          <w:lang w:val="fr-FR"/>
        </w:rPr>
        <w:t xml:space="preserve"> = 100, type =</w:t>
      </w:r>
      <w:r>
        <w:rPr>
          <w:lang w:val="fr-FR"/>
        </w:rPr>
        <w:t xml:space="preserve"> </w:t>
      </w:r>
      <w:r w:rsidRPr="008D4D43">
        <w:rPr>
          <w:lang w:val="fr-FR"/>
        </w:rPr>
        <w:t>"</w:t>
      </w:r>
      <w:proofErr w:type="spellStart"/>
      <w:r w:rsidRPr="008D4D43">
        <w:rPr>
          <w:lang w:val="fr-FR"/>
        </w:rPr>
        <w:t>correlation</w:t>
      </w:r>
      <w:proofErr w:type="spellEnd"/>
      <w:r w:rsidRPr="008D4D43">
        <w:rPr>
          <w:lang w:val="fr-FR"/>
        </w:rPr>
        <w:t xml:space="preserve">", main = </w:t>
      </w:r>
    </w:p>
    <w:p w14:paraId="5B39D46E" w14:textId="77777777" w:rsidR="009C1974" w:rsidRDefault="009C1974" w:rsidP="009C1974">
      <w:pPr>
        <w:pStyle w:val="R14"/>
      </w:pPr>
      <w:r>
        <w:rPr>
          <w:lang w:val="fr-FR"/>
        </w:rPr>
        <w:t xml:space="preserve">   </w:t>
      </w:r>
      <w:r w:rsidR="008D4D43" w:rsidRPr="008D4D43">
        <w:rPr>
          <w:lang w:val="fr-FR"/>
        </w:rPr>
        <w:t xml:space="preserve">"Est. </w:t>
      </w:r>
      <w:r w:rsidR="008D4D43" w:rsidRPr="008D4D43">
        <w:t xml:space="preserve">ACF for residuals", </w:t>
      </w:r>
      <w:proofErr w:type="spellStart"/>
      <w:r w:rsidR="008D4D43" w:rsidRPr="008D4D43">
        <w:t>ylim</w:t>
      </w:r>
      <w:proofErr w:type="spellEnd"/>
      <w:r w:rsidR="008D4D43" w:rsidRPr="008D4D43">
        <w:t xml:space="preserve"> = </w:t>
      </w:r>
      <w:proofErr w:type="gramStart"/>
      <w:r w:rsidR="008D4D43" w:rsidRPr="008D4D43">
        <w:t>c(</w:t>
      </w:r>
      <w:proofErr w:type="gramEnd"/>
      <w:r w:rsidR="008D4D43" w:rsidRPr="008D4D43">
        <w:t xml:space="preserve">-1,1), </w:t>
      </w:r>
      <w:proofErr w:type="spellStart"/>
      <w:r w:rsidR="008D4D43" w:rsidRPr="008D4D43">
        <w:t>panel.first</w:t>
      </w:r>
      <w:proofErr w:type="spellEnd"/>
      <w:r w:rsidR="006C197B">
        <w:t xml:space="preserve"> </w:t>
      </w:r>
      <w:r w:rsidR="008D4D43" w:rsidRPr="008D4D43">
        <w:t>=</w:t>
      </w:r>
      <w:r w:rsidR="006C197B">
        <w:t xml:space="preserve"> </w:t>
      </w:r>
    </w:p>
    <w:p w14:paraId="4E69C5E1" w14:textId="092BB9B9" w:rsidR="008D4D43" w:rsidRPr="008D4D43" w:rsidRDefault="009C1974" w:rsidP="001D65F8">
      <w:pPr>
        <w:pStyle w:val="R14"/>
      </w:pPr>
      <w:r>
        <w:t xml:space="preserve">   </w:t>
      </w:r>
      <w:proofErr w:type="gramStart"/>
      <w:r w:rsidR="008D4D43" w:rsidRPr="008D4D43">
        <w:t>grid(</w:t>
      </w:r>
      <w:proofErr w:type="gramEnd"/>
      <w:r w:rsidR="008D4D43" w:rsidRPr="008D4D43">
        <w:t xml:space="preserve">col = "gray", </w:t>
      </w:r>
      <w:proofErr w:type="spellStart"/>
      <w:r w:rsidR="008D4D43" w:rsidRPr="008D4D43">
        <w:t>lty</w:t>
      </w:r>
      <w:proofErr w:type="spellEnd"/>
      <w:r w:rsidR="008D4D43" w:rsidRPr="008D4D43">
        <w:t xml:space="preserve"> =</w:t>
      </w:r>
      <w:r>
        <w:t xml:space="preserve"> </w:t>
      </w:r>
      <w:r w:rsidR="008D4D43" w:rsidRPr="008D4D43">
        <w:t>"dotted"))</w:t>
      </w:r>
    </w:p>
    <w:p w14:paraId="13B46510" w14:textId="77777777" w:rsidR="009C1974" w:rsidRDefault="008D4D43" w:rsidP="001D65F8">
      <w:pPr>
        <w:pStyle w:val="R14"/>
      </w:pPr>
      <w:r w:rsidRPr="008D4D43">
        <w:rPr>
          <w:lang w:val="fr-FR"/>
        </w:rPr>
        <w:t xml:space="preserve">&gt; </w:t>
      </w:r>
      <w:proofErr w:type="spellStart"/>
      <w:proofErr w:type="gramStart"/>
      <w:r w:rsidRPr="008D4D43">
        <w:rPr>
          <w:lang w:val="fr-FR"/>
        </w:rPr>
        <w:t>pacf</w:t>
      </w:r>
      <w:proofErr w:type="spellEnd"/>
      <w:r w:rsidRPr="008D4D43">
        <w:rPr>
          <w:lang w:val="fr-FR"/>
        </w:rPr>
        <w:t>(</w:t>
      </w:r>
      <w:proofErr w:type="gramEnd"/>
      <w:r w:rsidRPr="008D4D43">
        <w:rPr>
          <w:lang w:val="fr-FR"/>
        </w:rPr>
        <w:t xml:space="preserve">x = w, </w:t>
      </w:r>
      <w:proofErr w:type="spellStart"/>
      <w:r w:rsidRPr="008D4D43">
        <w:rPr>
          <w:lang w:val="fr-FR"/>
        </w:rPr>
        <w:t>lag.max</w:t>
      </w:r>
      <w:proofErr w:type="spellEnd"/>
      <w:r w:rsidRPr="008D4D43">
        <w:rPr>
          <w:lang w:val="fr-FR"/>
        </w:rPr>
        <w:t xml:space="preserve"> = 100, main = "Est. </w:t>
      </w:r>
      <w:r w:rsidRPr="008D4D43">
        <w:t>PACF</w:t>
      </w:r>
      <w:r>
        <w:t xml:space="preserve"> </w:t>
      </w:r>
      <w:r w:rsidRPr="008D4D43">
        <w:t xml:space="preserve">for </w:t>
      </w:r>
    </w:p>
    <w:p w14:paraId="0A99D0B4" w14:textId="7E7C3F94" w:rsidR="008D4D43" w:rsidRDefault="009C1974" w:rsidP="001D65F8">
      <w:pPr>
        <w:pStyle w:val="R14"/>
      </w:pPr>
      <w:r>
        <w:t xml:space="preserve">    </w:t>
      </w:r>
      <w:r w:rsidR="008D4D43" w:rsidRPr="008D4D43">
        <w:t xml:space="preserve">residuals", </w:t>
      </w:r>
      <w:proofErr w:type="spellStart"/>
      <w:r w:rsidR="008D4D43" w:rsidRPr="008D4D43">
        <w:t>ylim</w:t>
      </w:r>
      <w:proofErr w:type="spellEnd"/>
      <w:r w:rsidR="008D4D43" w:rsidRPr="008D4D43">
        <w:t xml:space="preserve"> = </w:t>
      </w:r>
      <w:proofErr w:type="gramStart"/>
      <w:r w:rsidR="008D4D43" w:rsidRPr="008D4D43">
        <w:t>c(</w:t>
      </w:r>
      <w:proofErr w:type="gramEnd"/>
      <w:r w:rsidR="008D4D43" w:rsidRPr="008D4D43">
        <w:t>-1,1),</w:t>
      </w:r>
      <w:r w:rsidR="008D4D43">
        <w:t xml:space="preserve"> </w:t>
      </w:r>
      <w:proofErr w:type="spellStart"/>
      <w:r w:rsidR="008D4D43" w:rsidRPr="008D4D43">
        <w:t>panel.first</w:t>
      </w:r>
      <w:proofErr w:type="spellEnd"/>
      <w:r w:rsidR="006C197B">
        <w:t xml:space="preserve"> </w:t>
      </w:r>
      <w:r w:rsidR="008D4D43" w:rsidRPr="008D4D43">
        <w:t>=</w:t>
      </w:r>
      <w:r w:rsidR="006C197B">
        <w:t xml:space="preserve"> </w:t>
      </w:r>
      <w:r w:rsidR="008D4D43" w:rsidRPr="008D4D43">
        <w:t xml:space="preserve">grid(col </w:t>
      </w:r>
    </w:p>
    <w:p w14:paraId="49E842A3" w14:textId="3CE9F0B4" w:rsidR="008D4D43" w:rsidRPr="008D4D43" w:rsidRDefault="008D4D43" w:rsidP="001D65F8">
      <w:pPr>
        <w:pStyle w:val="R14"/>
      </w:pPr>
      <w:r>
        <w:t xml:space="preserve">    </w:t>
      </w:r>
      <w:r w:rsidRPr="008D4D43">
        <w:t xml:space="preserve">= "gray", </w:t>
      </w:r>
      <w:proofErr w:type="spellStart"/>
      <w:r w:rsidRPr="008D4D43">
        <w:t>lty</w:t>
      </w:r>
      <w:proofErr w:type="spellEnd"/>
      <w:r w:rsidRPr="008D4D43">
        <w:t xml:space="preserve"> = "dotted"))</w:t>
      </w:r>
    </w:p>
    <w:p w14:paraId="6E51385C" w14:textId="7ECC0009" w:rsidR="00A0574F" w:rsidRPr="008D4D43" w:rsidRDefault="008D4D43" w:rsidP="001D65F8">
      <w:pPr>
        <w:pStyle w:val="R14"/>
      </w:pPr>
      <w:r w:rsidRPr="008D4D43">
        <w:t xml:space="preserve">&gt; </w:t>
      </w:r>
      <w:proofErr w:type="gramStart"/>
      <w:r w:rsidRPr="008D4D43">
        <w:t>par(</w:t>
      </w:r>
      <w:proofErr w:type="spellStart"/>
      <w:proofErr w:type="gramEnd"/>
      <w:r w:rsidRPr="008D4D43">
        <w:t>mfrow</w:t>
      </w:r>
      <w:proofErr w:type="spellEnd"/>
      <w:r w:rsidRPr="008D4D43">
        <w:t xml:space="preserve"> = c(1,1))</w:t>
      </w:r>
    </w:p>
    <w:p w14:paraId="3CEC16C3" w14:textId="5E5E9C83" w:rsidR="008D4D43" w:rsidRPr="008D4D43" w:rsidRDefault="009C1974" w:rsidP="00950450">
      <w:pPr>
        <w:ind w:left="720"/>
      </w:pPr>
      <w:r>
        <w:rPr>
          <w:noProof/>
        </w:rPr>
        <w:drawing>
          <wp:inline distT="0" distB="0" distL="0" distR="0" wp14:anchorId="6EA7319E" wp14:editId="1B550AA4">
            <wp:extent cx="6326992" cy="4721225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6328216" cy="472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31FBB3" w14:textId="4979BDC6" w:rsidR="000F6EF6" w:rsidRDefault="000F6EF6" w:rsidP="00C3736E">
      <w:pPr>
        <w:ind w:left="1440"/>
      </w:pPr>
      <w:r>
        <w:t>Again, the residual ACF and PACF plots look similar to the same plots from a white noise process.</w:t>
      </w:r>
    </w:p>
    <w:p w14:paraId="5E7238E2" w14:textId="0622F95A" w:rsidR="00BC78F7" w:rsidRDefault="00BC78F7" w:rsidP="00C3736E">
      <w:pPr>
        <w:ind w:left="1440"/>
      </w:pPr>
    </w:p>
    <w:p w14:paraId="4091D918" w14:textId="0D435547" w:rsidR="008D4D43" w:rsidRPr="00BC78F7" w:rsidRDefault="00BC78F7" w:rsidP="00BC78F7">
      <w:pPr>
        <w:ind w:left="1440"/>
      </w:pPr>
      <w:r>
        <w:t xml:space="preserve">Examine the AIC to choose between the models. The AIC for the model that includes </w:t>
      </w:r>
      <w:r>
        <w:sym w:font="Symbol" w:char="F06A"/>
      </w:r>
      <w:r>
        <w:rPr>
          <w:vertAlign w:val="subscript"/>
        </w:rPr>
        <w:t>1</w:t>
      </w:r>
      <w:r>
        <w:t xml:space="preserve"> is a little lower. </w:t>
      </w:r>
    </w:p>
    <w:p w14:paraId="36424A1B" w14:textId="75C856B5" w:rsidR="00D77D73" w:rsidRDefault="00D77D73" w:rsidP="006C6C9F">
      <w:pPr>
        <w:rPr>
          <w:u w:val="single"/>
        </w:rPr>
      </w:pPr>
    </w:p>
    <w:p w14:paraId="21B3575D" w14:textId="77777777" w:rsidR="00C821D2" w:rsidRDefault="00C821D2" w:rsidP="006C6C9F">
      <w:pPr>
        <w:rPr>
          <w:u w:val="single"/>
        </w:rPr>
      </w:pPr>
    </w:p>
    <w:p w14:paraId="5AAC4CB1" w14:textId="77777777" w:rsidR="007960AA" w:rsidRDefault="007960AA" w:rsidP="006C6C9F">
      <w:pPr>
        <w:rPr>
          <w:u w:val="single"/>
        </w:rPr>
      </w:pPr>
    </w:p>
    <w:p w14:paraId="40167638" w14:textId="77777777" w:rsidR="007960AA" w:rsidRDefault="007960AA" w:rsidP="006C6C9F">
      <w:pPr>
        <w:rPr>
          <w:u w:val="single"/>
        </w:rPr>
      </w:pPr>
    </w:p>
    <w:p w14:paraId="2821C63A" w14:textId="508CAEB0" w:rsidR="00C54DEF" w:rsidRDefault="006C6C9F" w:rsidP="006C6C9F">
      <w:r w:rsidRPr="00E23AFD">
        <w:rPr>
          <w:u w:val="single"/>
        </w:rPr>
        <w:t>Final note</w:t>
      </w:r>
      <w:r w:rsidR="006C197B">
        <w:rPr>
          <w:u w:val="single"/>
        </w:rPr>
        <w:t>s</w:t>
      </w:r>
      <w:r>
        <w:t>:</w:t>
      </w:r>
    </w:p>
    <w:p w14:paraId="32BE5F6F" w14:textId="77777777" w:rsidR="008D4D43" w:rsidRDefault="008D4D43" w:rsidP="006C6C9F"/>
    <w:p w14:paraId="4C600049" w14:textId="556EA17E" w:rsidR="006C6C9F" w:rsidRDefault="006C6C9F" w:rsidP="006C197B">
      <w:pPr>
        <w:pStyle w:val="ListParagraph"/>
        <w:numPr>
          <w:ilvl w:val="0"/>
          <w:numId w:val="35"/>
        </w:numPr>
      </w:pPr>
      <w:r>
        <w:t>If a good estimate for d can be found, then (1-</w:t>
      </w:r>
      <w:proofErr w:type="gramStart"/>
      <w:r>
        <w:t>B)</w:t>
      </w:r>
      <w:proofErr w:type="spellStart"/>
      <w:r w:rsidRPr="006C197B">
        <w:rPr>
          <w:vertAlign w:val="superscript"/>
        </w:rPr>
        <w:t>d</w:t>
      </w:r>
      <w:r>
        <w:t>x</w:t>
      </w:r>
      <w:r w:rsidRPr="006C197B">
        <w:rPr>
          <w:vertAlign w:val="subscript"/>
        </w:rPr>
        <w:t>t</w:t>
      </w:r>
      <w:proofErr w:type="spellEnd"/>
      <w:proofErr w:type="gramEnd"/>
      <w:r>
        <w:t xml:space="preserve"> can be found. </w:t>
      </w:r>
      <w:r w:rsidR="00E23AFD">
        <w:t>A</w:t>
      </w:r>
      <w:r>
        <w:t xml:space="preserve">n ARMA could be built upon this series using </w:t>
      </w:r>
      <w:proofErr w:type="spellStart"/>
      <w:proofErr w:type="gramStart"/>
      <w:r w:rsidR="006558D7" w:rsidRPr="006C197B">
        <w:rPr>
          <w:rFonts w:ascii="Courier New" w:hAnsi="Courier New" w:cs="Courier New"/>
        </w:rPr>
        <w:t>arima</w:t>
      </w:r>
      <w:proofErr w:type="spellEnd"/>
      <w:r w:rsidRPr="006C197B">
        <w:rPr>
          <w:rFonts w:ascii="Courier New" w:hAnsi="Courier New" w:cs="Courier New"/>
        </w:rPr>
        <w:t>(</w:t>
      </w:r>
      <w:proofErr w:type="gramEnd"/>
      <w:r w:rsidRPr="006C197B">
        <w:rPr>
          <w:rFonts w:ascii="Courier New" w:hAnsi="Courier New" w:cs="Courier New"/>
        </w:rPr>
        <w:t>)</w:t>
      </w:r>
      <w:r>
        <w:t xml:space="preserve"> and </w:t>
      </w:r>
      <w:proofErr w:type="spellStart"/>
      <w:r w:rsidR="00B246EC" w:rsidRPr="006C197B">
        <w:rPr>
          <w:rFonts w:ascii="Courier New" w:hAnsi="Courier New" w:cs="Courier New"/>
        </w:rPr>
        <w:t>ts</w:t>
      </w:r>
      <w:r w:rsidRPr="006C197B">
        <w:rPr>
          <w:rFonts w:ascii="Courier New" w:hAnsi="Courier New" w:cs="Courier New"/>
        </w:rPr>
        <w:t>diag</w:t>
      </w:r>
      <w:proofErr w:type="spellEnd"/>
      <w:r w:rsidRPr="006C197B">
        <w:rPr>
          <w:rFonts w:ascii="Courier New" w:hAnsi="Courier New" w:cs="Courier New"/>
        </w:rPr>
        <w:t>()</w:t>
      </w:r>
      <w:r w:rsidR="00EF1B42">
        <w:t xml:space="preserve">. I have not tried this and I do not know how well this would work.  </w:t>
      </w:r>
    </w:p>
    <w:p w14:paraId="6774573C" w14:textId="7CB0C64E" w:rsidR="007A7D72" w:rsidRPr="00E167DC" w:rsidRDefault="006C197B" w:rsidP="007A7D72">
      <w:pPr>
        <w:numPr>
          <w:ilvl w:val="0"/>
          <w:numId w:val="28"/>
        </w:numPr>
        <w:rPr>
          <w:rFonts w:ascii="Courier New" w:hAnsi="Courier New" w:cs="Courier New"/>
        </w:rPr>
      </w:pPr>
      <w:r>
        <w:t xml:space="preserve">The </w:t>
      </w:r>
      <w:proofErr w:type="spellStart"/>
      <w:r w:rsidRPr="006C197B">
        <w:rPr>
          <w:rFonts w:ascii="Courier New" w:hAnsi="Courier New" w:cs="Courier New"/>
        </w:rPr>
        <w:t>arfima</w:t>
      </w:r>
      <w:proofErr w:type="spellEnd"/>
      <w:r>
        <w:t xml:space="preserve"> package can also estimate ARFIMA models. </w:t>
      </w:r>
      <w:r w:rsidR="00E167DC">
        <w:t xml:space="preserve">Below is output associated with the </w:t>
      </w:r>
      <w:proofErr w:type="gramStart"/>
      <w:r w:rsidR="00E167DC" w:rsidRPr="00267355">
        <w:t>ARFIMA(</w:t>
      </w:r>
      <w:proofErr w:type="gramEnd"/>
      <w:r w:rsidR="00E167DC" w:rsidRPr="00267355">
        <w:t>1,0.3,0)</w:t>
      </w:r>
      <w:r w:rsidR="00E167DC">
        <w:t xml:space="preserve"> model example</w:t>
      </w:r>
    </w:p>
    <w:p w14:paraId="10397D5D" w14:textId="77777777" w:rsidR="00E167DC" w:rsidRDefault="00E167DC" w:rsidP="00E167DC">
      <w:pPr>
        <w:ind w:left="1080"/>
      </w:pPr>
    </w:p>
    <w:p w14:paraId="4673F9FA" w14:textId="0686C6FD" w:rsidR="00E167DC" w:rsidRDefault="00E167DC" w:rsidP="00E167DC">
      <w:pPr>
        <w:pStyle w:val="R14"/>
      </w:pPr>
      <w:r>
        <w:t xml:space="preserve">&gt; </w:t>
      </w:r>
      <w:proofErr w:type="gramStart"/>
      <w:r>
        <w:t>mod.fit</w:t>
      </w:r>
      <w:proofErr w:type="gramEnd"/>
      <w:r>
        <w:t xml:space="preserve">2 &lt;- </w:t>
      </w:r>
      <w:proofErr w:type="spellStart"/>
      <w:r>
        <w:t>arfima</w:t>
      </w:r>
      <w:proofErr w:type="spellEnd"/>
      <w:r>
        <w:t>(z = x, order = c(1, 0, 0))</w:t>
      </w:r>
    </w:p>
    <w:p w14:paraId="6A49C00A" w14:textId="77777777" w:rsidR="00E167DC" w:rsidRDefault="00E167DC" w:rsidP="00E167DC">
      <w:pPr>
        <w:pStyle w:val="R14"/>
      </w:pPr>
      <w:r>
        <w:t>Note: only one starting point.  Only one mode can be found -- this is now the default behavior.</w:t>
      </w:r>
    </w:p>
    <w:p w14:paraId="2A591FC4" w14:textId="77777777" w:rsidR="00E167DC" w:rsidRDefault="00E167DC" w:rsidP="00E167DC">
      <w:pPr>
        <w:pStyle w:val="R14"/>
      </w:pPr>
      <w:r>
        <w:t>Beginning the fits with 1 starting values.</w:t>
      </w:r>
    </w:p>
    <w:p w14:paraId="6AF9A0B1" w14:textId="77777777" w:rsidR="00E167DC" w:rsidRDefault="00E167DC" w:rsidP="00E167DC">
      <w:pPr>
        <w:pStyle w:val="R14"/>
      </w:pPr>
    </w:p>
    <w:p w14:paraId="05969400" w14:textId="176B71CC" w:rsidR="00E167DC" w:rsidRDefault="00E167DC" w:rsidP="00E167DC">
      <w:pPr>
        <w:pStyle w:val="R14"/>
      </w:pPr>
      <w:r>
        <w:t>&gt; summary(</w:t>
      </w:r>
      <w:proofErr w:type="gramStart"/>
      <w:r>
        <w:t>mod.fit</w:t>
      </w:r>
      <w:proofErr w:type="gramEnd"/>
      <w:r>
        <w:t>2)</w:t>
      </w:r>
    </w:p>
    <w:p w14:paraId="7CB8747A" w14:textId="77777777" w:rsidR="00E167DC" w:rsidRDefault="00E167DC" w:rsidP="00E167DC">
      <w:pPr>
        <w:pStyle w:val="R14"/>
      </w:pPr>
    </w:p>
    <w:p w14:paraId="4B595A2A" w14:textId="77777777" w:rsidR="00E167DC" w:rsidRDefault="00E167DC" w:rsidP="00E167DC">
      <w:pPr>
        <w:pStyle w:val="R14"/>
      </w:pPr>
      <w:r>
        <w:t>Call:</w:t>
      </w:r>
    </w:p>
    <w:p w14:paraId="3DE4E230" w14:textId="77777777" w:rsidR="00E167DC" w:rsidRDefault="00E167DC" w:rsidP="00E167DC">
      <w:pPr>
        <w:pStyle w:val="R14"/>
      </w:pPr>
      <w:r>
        <w:t xml:space="preserve"> </w:t>
      </w:r>
    </w:p>
    <w:p w14:paraId="10C6189E" w14:textId="77777777" w:rsidR="00E167DC" w:rsidRDefault="00E167DC" w:rsidP="00E167DC">
      <w:pPr>
        <w:pStyle w:val="R14"/>
      </w:pPr>
      <w:proofErr w:type="spellStart"/>
      <w:proofErr w:type="gramStart"/>
      <w:r>
        <w:t>arfima</w:t>
      </w:r>
      <w:proofErr w:type="spellEnd"/>
      <w:r>
        <w:t>(</w:t>
      </w:r>
      <w:proofErr w:type="gramEnd"/>
      <w:r>
        <w:t>z = x, order = c(1, 0, 0))</w:t>
      </w:r>
    </w:p>
    <w:p w14:paraId="1AAB1C53" w14:textId="77777777" w:rsidR="00E167DC" w:rsidRDefault="00E167DC" w:rsidP="00E167DC">
      <w:pPr>
        <w:pStyle w:val="R14"/>
      </w:pPr>
    </w:p>
    <w:p w14:paraId="316A5519" w14:textId="77777777" w:rsidR="00E167DC" w:rsidRDefault="00E167DC" w:rsidP="00E167DC">
      <w:pPr>
        <w:pStyle w:val="R14"/>
      </w:pPr>
    </w:p>
    <w:p w14:paraId="574F7BB8" w14:textId="77777777" w:rsidR="00E167DC" w:rsidRPr="00E167DC" w:rsidRDefault="00E167DC" w:rsidP="00E167DC">
      <w:pPr>
        <w:pStyle w:val="R14"/>
        <w:rPr>
          <w:sz w:val="24"/>
          <w:szCs w:val="24"/>
        </w:rPr>
      </w:pPr>
      <w:r w:rsidRPr="00E167DC">
        <w:rPr>
          <w:sz w:val="24"/>
          <w:szCs w:val="24"/>
        </w:rPr>
        <w:t>Mode 1 Coefficients:</w:t>
      </w:r>
    </w:p>
    <w:p w14:paraId="1F4A214E" w14:textId="77777777" w:rsidR="00E167DC" w:rsidRPr="00E167DC" w:rsidRDefault="00E167DC" w:rsidP="00E167DC">
      <w:pPr>
        <w:pStyle w:val="R14"/>
        <w:rPr>
          <w:sz w:val="24"/>
          <w:szCs w:val="24"/>
        </w:rPr>
      </w:pPr>
      <w:r w:rsidRPr="00E167DC">
        <w:rPr>
          <w:sz w:val="24"/>
          <w:szCs w:val="24"/>
        </w:rPr>
        <w:t xml:space="preserve">              Estimate Std. Error Th. Std. Err.  z-</w:t>
      </w:r>
      <w:proofErr w:type="gramStart"/>
      <w:r w:rsidRPr="00E167DC">
        <w:rPr>
          <w:sz w:val="24"/>
          <w:szCs w:val="24"/>
        </w:rPr>
        <w:t xml:space="preserve">value  </w:t>
      </w:r>
      <w:proofErr w:type="spellStart"/>
      <w:r w:rsidRPr="00E167DC">
        <w:rPr>
          <w:sz w:val="24"/>
          <w:szCs w:val="24"/>
        </w:rPr>
        <w:t>Pr</w:t>
      </w:r>
      <w:proofErr w:type="spellEnd"/>
      <w:proofErr w:type="gramEnd"/>
      <w:r w:rsidRPr="00E167DC">
        <w:rPr>
          <w:sz w:val="24"/>
          <w:szCs w:val="24"/>
        </w:rPr>
        <w:t xml:space="preserve">(&gt;|z|)    </w:t>
      </w:r>
    </w:p>
    <w:p w14:paraId="79EC708B" w14:textId="77777777" w:rsidR="00E167DC" w:rsidRPr="00E167DC" w:rsidRDefault="00E167DC" w:rsidP="00E167DC">
      <w:pPr>
        <w:pStyle w:val="R14"/>
        <w:rPr>
          <w:sz w:val="24"/>
          <w:szCs w:val="24"/>
        </w:rPr>
      </w:pPr>
      <w:proofErr w:type="gramStart"/>
      <w:r w:rsidRPr="00E167DC">
        <w:rPr>
          <w:sz w:val="24"/>
          <w:szCs w:val="24"/>
        </w:rPr>
        <w:t>phi(</w:t>
      </w:r>
      <w:proofErr w:type="gramEnd"/>
      <w:r w:rsidRPr="00E167DC">
        <w:rPr>
          <w:sz w:val="24"/>
          <w:szCs w:val="24"/>
        </w:rPr>
        <w:t xml:space="preserve">1)       0.1860171  0.0838391     0.0828130  2.21874 0.0265046 *  </w:t>
      </w:r>
    </w:p>
    <w:p w14:paraId="7EA68213" w14:textId="77777777" w:rsidR="00E167DC" w:rsidRPr="00E167DC" w:rsidRDefault="00E167DC" w:rsidP="00E167DC">
      <w:pPr>
        <w:pStyle w:val="R14"/>
        <w:rPr>
          <w:sz w:val="24"/>
          <w:szCs w:val="24"/>
        </w:rPr>
      </w:pPr>
      <w:proofErr w:type="spellStart"/>
      <w:r w:rsidRPr="00E167DC">
        <w:rPr>
          <w:sz w:val="24"/>
          <w:szCs w:val="24"/>
        </w:rPr>
        <w:t>d.f</w:t>
      </w:r>
      <w:proofErr w:type="spellEnd"/>
      <w:r w:rsidRPr="00E167DC">
        <w:rPr>
          <w:sz w:val="24"/>
          <w:szCs w:val="24"/>
        </w:rPr>
        <w:t xml:space="preserve">          </w:t>
      </w:r>
      <w:proofErr w:type="gramStart"/>
      <w:r w:rsidRPr="00E167DC">
        <w:rPr>
          <w:sz w:val="24"/>
          <w:szCs w:val="24"/>
        </w:rPr>
        <w:t>0.2513300  0.0664605</w:t>
      </w:r>
      <w:proofErr w:type="gramEnd"/>
      <w:r w:rsidRPr="00E167DC">
        <w:rPr>
          <w:sz w:val="24"/>
          <w:szCs w:val="24"/>
        </w:rPr>
        <w:t xml:space="preserve">     0.0657191  3.78164 0.0001558 ***</w:t>
      </w:r>
    </w:p>
    <w:p w14:paraId="54D8FD3A" w14:textId="77777777" w:rsidR="00E167DC" w:rsidRPr="00E167DC" w:rsidRDefault="00E167DC" w:rsidP="00E167DC">
      <w:pPr>
        <w:pStyle w:val="R14"/>
        <w:rPr>
          <w:sz w:val="24"/>
          <w:szCs w:val="24"/>
        </w:rPr>
      </w:pPr>
      <w:r w:rsidRPr="00E167DC">
        <w:rPr>
          <w:sz w:val="24"/>
          <w:szCs w:val="24"/>
        </w:rPr>
        <w:t>Fitted mean -0.</w:t>
      </w:r>
      <w:proofErr w:type="gramStart"/>
      <w:r w:rsidRPr="00E167DC">
        <w:rPr>
          <w:sz w:val="24"/>
          <w:szCs w:val="24"/>
        </w:rPr>
        <w:t>1457951  0.2662330</w:t>
      </w:r>
      <w:proofErr w:type="gramEnd"/>
      <w:r w:rsidRPr="00E167DC">
        <w:rPr>
          <w:sz w:val="24"/>
          <w:szCs w:val="24"/>
        </w:rPr>
        <w:t xml:space="preserve">            NA -0.54762 0.5839513    </w:t>
      </w:r>
    </w:p>
    <w:p w14:paraId="23776A52" w14:textId="7EFD7E25" w:rsidR="00E167DC" w:rsidRDefault="00E167DC" w:rsidP="00E167DC">
      <w:pPr>
        <w:pStyle w:val="R14"/>
      </w:pPr>
      <w:r>
        <w:t>---</w:t>
      </w:r>
    </w:p>
    <w:p w14:paraId="373693DF" w14:textId="77777777" w:rsidR="00E167DC" w:rsidRPr="00E167DC" w:rsidRDefault="00E167DC" w:rsidP="00E167DC">
      <w:pPr>
        <w:pStyle w:val="R14"/>
        <w:rPr>
          <w:sz w:val="24"/>
          <w:szCs w:val="24"/>
        </w:rPr>
      </w:pPr>
      <w:proofErr w:type="spellStart"/>
      <w:r w:rsidRPr="00E167DC">
        <w:rPr>
          <w:sz w:val="24"/>
          <w:szCs w:val="24"/>
        </w:rPr>
        <w:t>Signif</w:t>
      </w:r>
      <w:proofErr w:type="spellEnd"/>
      <w:r w:rsidRPr="00E167DC">
        <w:rPr>
          <w:sz w:val="24"/>
          <w:szCs w:val="24"/>
        </w:rPr>
        <w:t xml:space="preserve">. codes:  0 ‘***’ 0.001 ‘**’ 0.01 ‘*’ 0.05 ‘.’ 0.1 </w:t>
      </w:r>
      <w:proofErr w:type="gramStart"/>
      <w:r w:rsidRPr="00E167DC">
        <w:rPr>
          <w:sz w:val="24"/>
          <w:szCs w:val="24"/>
        </w:rPr>
        <w:t>‘ ’</w:t>
      </w:r>
      <w:proofErr w:type="gramEnd"/>
      <w:r w:rsidRPr="00E167DC">
        <w:rPr>
          <w:sz w:val="24"/>
          <w:szCs w:val="24"/>
        </w:rPr>
        <w:t xml:space="preserve"> 1</w:t>
      </w:r>
    </w:p>
    <w:p w14:paraId="59B9F74A" w14:textId="77777777" w:rsidR="00E167DC" w:rsidRDefault="00E167DC" w:rsidP="00E167DC">
      <w:pPr>
        <w:pStyle w:val="R14"/>
      </w:pPr>
    </w:p>
    <w:p w14:paraId="43D3A1CF" w14:textId="6EDE1AE0" w:rsidR="00E167DC" w:rsidRDefault="00E167DC" w:rsidP="00E167DC">
      <w:pPr>
        <w:pStyle w:val="R14"/>
      </w:pPr>
      <w:r>
        <w:t>sigma^2 estimated as 0.988215; Log-likelihood = 3.61017; AIC = 0.779664; BIC = 17.6381</w:t>
      </w:r>
    </w:p>
    <w:p w14:paraId="28F36D33" w14:textId="77777777" w:rsidR="00E167DC" w:rsidRDefault="00E167DC" w:rsidP="00E167DC">
      <w:pPr>
        <w:pStyle w:val="R14"/>
      </w:pPr>
    </w:p>
    <w:p w14:paraId="1DB0FFB1" w14:textId="77777777" w:rsidR="00E167DC" w:rsidRDefault="00E167DC" w:rsidP="00E167DC">
      <w:pPr>
        <w:pStyle w:val="R14"/>
      </w:pPr>
      <w:r>
        <w:t>Numerical Correlations of Coefficients:</w:t>
      </w:r>
    </w:p>
    <w:p w14:paraId="2A4DEBB0" w14:textId="77777777" w:rsidR="00E167DC" w:rsidRDefault="00E167DC" w:rsidP="00E167DC">
      <w:pPr>
        <w:pStyle w:val="R14"/>
      </w:pPr>
      <w:r>
        <w:lastRenderedPageBreak/>
        <w:t xml:space="preserve">            </w:t>
      </w:r>
      <w:proofErr w:type="gramStart"/>
      <w:r>
        <w:t>phi(</w:t>
      </w:r>
      <w:proofErr w:type="gramEnd"/>
      <w:r>
        <w:t xml:space="preserve">1) </w:t>
      </w:r>
      <w:proofErr w:type="spellStart"/>
      <w:r>
        <w:t>d.f</w:t>
      </w:r>
      <w:proofErr w:type="spellEnd"/>
      <w:r>
        <w:t xml:space="preserve">   Fitted mean</w:t>
      </w:r>
    </w:p>
    <w:p w14:paraId="0A57963C" w14:textId="77777777" w:rsidR="00E167DC" w:rsidRDefault="00E167DC" w:rsidP="00E167DC">
      <w:pPr>
        <w:pStyle w:val="R14"/>
      </w:pPr>
      <w:proofErr w:type="gramStart"/>
      <w:r>
        <w:t>phi(</w:t>
      </w:r>
      <w:proofErr w:type="gramEnd"/>
      <w:r>
        <w:t xml:space="preserve">1)       1.00  -0.85 -0.03      </w:t>
      </w:r>
    </w:p>
    <w:p w14:paraId="5D2B205C" w14:textId="77777777" w:rsidR="00E167DC" w:rsidRDefault="00E167DC" w:rsidP="00E167DC">
      <w:pPr>
        <w:pStyle w:val="R14"/>
      </w:pPr>
      <w:proofErr w:type="spellStart"/>
      <w:r>
        <w:t>d.f</w:t>
      </w:r>
      <w:proofErr w:type="spellEnd"/>
      <w:r>
        <w:t xml:space="preserve">         -0.85   </w:t>
      </w:r>
      <w:proofErr w:type="gramStart"/>
      <w:r>
        <w:t>1.00  0.03</w:t>
      </w:r>
      <w:proofErr w:type="gramEnd"/>
      <w:r>
        <w:t xml:space="preserve">      </w:t>
      </w:r>
    </w:p>
    <w:p w14:paraId="5A855BD6" w14:textId="77777777" w:rsidR="00E167DC" w:rsidRDefault="00E167DC" w:rsidP="00E167DC">
      <w:pPr>
        <w:pStyle w:val="R14"/>
      </w:pPr>
      <w:r>
        <w:t xml:space="preserve">Fitted mean -0.03   </w:t>
      </w:r>
      <w:proofErr w:type="gramStart"/>
      <w:r>
        <w:t>0.03  1.00</w:t>
      </w:r>
      <w:proofErr w:type="gramEnd"/>
      <w:r>
        <w:t xml:space="preserve">      </w:t>
      </w:r>
    </w:p>
    <w:p w14:paraId="49210898" w14:textId="77777777" w:rsidR="00E167DC" w:rsidRDefault="00E167DC" w:rsidP="00E167DC">
      <w:pPr>
        <w:pStyle w:val="R14"/>
      </w:pPr>
    </w:p>
    <w:p w14:paraId="13537F9F" w14:textId="77777777" w:rsidR="00E167DC" w:rsidRDefault="00E167DC" w:rsidP="00E167DC">
      <w:pPr>
        <w:pStyle w:val="R14"/>
      </w:pPr>
      <w:r>
        <w:t>Theoretical Correlations of Coefficients:</w:t>
      </w:r>
    </w:p>
    <w:p w14:paraId="0553A66C" w14:textId="77777777" w:rsidR="00E167DC" w:rsidRDefault="00E167DC" w:rsidP="00E167DC">
      <w:pPr>
        <w:pStyle w:val="R14"/>
      </w:pPr>
      <w:r>
        <w:t xml:space="preserve">       </w:t>
      </w:r>
      <w:proofErr w:type="gramStart"/>
      <w:r>
        <w:t>phi(</w:t>
      </w:r>
      <w:proofErr w:type="gramEnd"/>
      <w:r>
        <w:t xml:space="preserve">1) </w:t>
      </w:r>
      <w:proofErr w:type="spellStart"/>
      <w:r>
        <w:t>d.f</w:t>
      </w:r>
      <w:proofErr w:type="spellEnd"/>
      <w:r>
        <w:t xml:space="preserve">  </w:t>
      </w:r>
    </w:p>
    <w:p w14:paraId="75241E6D" w14:textId="77777777" w:rsidR="00E167DC" w:rsidRDefault="00E167DC" w:rsidP="00E167DC">
      <w:pPr>
        <w:pStyle w:val="R14"/>
      </w:pPr>
      <w:proofErr w:type="gramStart"/>
      <w:r>
        <w:t>phi(</w:t>
      </w:r>
      <w:proofErr w:type="gramEnd"/>
      <w:r>
        <w:t>1)  1.00  -0.85</w:t>
      </w:r>
    </w:p>
    <w:p w14:paraId="05B02759" w14:textId="77777777" w:rsidR="00E167DC" w:rsidRDefault="00E167DC" w:rsidP="00E167DC">
      <w:pPr>
        <w:pStyle w:val="R14"/>
      </w:pPr>
      <w:proofErr w:type="spellStart"/>
      <w:r>
        <w:t>d.f</w:t>
      </w:r>
      <w:proofErr w:type="spellEnd"/>
      <w:r>
        <w:t xml:space="preserve">    -0.85   1.00</w:t>
      </w:r>
    </w:p>
    <w:p w14:paraId="51E23C99" w14:textId="77777777" w:rsidR="00E167DC" w:rsidRDefault="00E167DC" w:rsidP="00E167DC">
      <w:pPr>
        <w:pStyle w:val="R14"/>
      </w:pPr>
    </w:p>
    <w:p w14:paraId="6F3BAD6B" w14:textId="77777777" w:rsidR="00E167DC" w:rsidRDefault="00E167DC" w:rsidP="00E167DC">
      <w:pPr>
        <w:pStyle w:val="R14"/>
      </w:pPr>
      <w:r>
        <w:t>Expected Fisher Information Matrix of Coefficients:</w:t>
      </w:r>
    </w:p>
    <w:p w14:paraId="5F78DB07" w14:textId="77777777" w:rsidR="00E167DC" w:rsidRDefault="00E167DC" w:rsidP="00E167DC">
      <w:pPr>
        <w:pStyle w:val="R14"/>
      </w:pPr>
      <w:r>
        <w:t xml:space="preserve">       </w:t>
      </w:r>
      <w:proofErr w:type="gramStart"/>
      <w:r>
        <w:t>phi(</w:t>
      </w:r>
      <w:proofErr w:type="gramEnd"/>
      <w:r>
        <w:t xml:space="preserve">1) </w:t>
      </w:r>
      <w:proofErr w:type="spellStart"/>
      <w:r>
        <w:t>d.f</w:t>
      </w:r>
      <w:proofErr w:type="spellEnd"/>
      <w:r>
        <w:t xml:space="preserve"> </w:t>
      </w:r>
    </w:p>
    <w:p w14:paraId="3A7790CE" w14:textId="77777777" w:rsidR="00E167DC" w:rsidRDefault="00E167DC" w:rsidP="00E167DC">
      <w:pPr>
        <w:pStyle w:val="R14"/>
      </w:pPr>
      <w:proofErr w:type="gramStart"/>
      <w:r>
        <w:t>phi(</w:t>
      </w:r>
      <w:proofErr w:type="gramEnd"/>
      <w:r>
        <w:t>1) 1.04   1.11</w:t>
      </w:r>
    </w:p>
    <w:p w14:paraId="17FB12F1" w14:textId="77777777" w:rsidR="00E167DC" w:rsidRDefault="00E167DC" w:rsidP="00E167DC">
      <w:pPr>
        <w:pStyle w:val="R14"/>
      </w:pPr>
      <w:proofErr w:type="spellStart"/>
      <w:r>
        <w:t>d.f</w:t>
      </w:r>
      <w:proofErr w:type="spellEnd"/>
      <w:r>
        <w:t xml:space="preserve">    1.11   1.64</w:t>
      </w:r>
    </w:p>
    <w:p w14:paraId="5A3FE142" w14:textId="3F1F9591" w:rsidR="00E167DC" w:rsidRDefault="00E167DC" w:rsidP="00E167DC"/>
    <w:p w14:paraId="39B9BAC3" w14:textId="6E6FB933" w:rsidR="00E167DC" w:rsidRDefault="00E167DC" w:rsidP="00E167DC">
      <w:pPr>
        <w:ind w:left="720"/>
      </w:pPr>
      <w:r>
        <w:t xml:space="preserve">The model is essentially the same as before. The largest difference is the estimate of </w:t>
      </w:r>
      <w:r>
        <w:sym w:font="Symbol" w:char="F06D"/>
      </w:r>
      <w:r>
        <w:t xml:space="preserve"> is done within the function and it is a little more than what we obtained previously. </w:t>
      </w:r>
    </w:p>
    <w:p w14:paraId="217D4DDF" w14:textId="77777777" w:rsidR="004F6752" w:rsidRDefault="004F6752" w:rsidP="00E167DC">
      <w:pPr>
        <w:ind w:left="720"/>
      </w:pPr>
    </w:p>
    <w:p w14:paraId="4F20CB0B" w14:textId="7D348DF5" w:rsidR="00C21282" w:rsidRDefault="004F6752" w:rsidP="00E167DC">
      <w:pPr>
        <w:ind w:left="720"/>
      </w:pPr>
      <w:r>
        <w:t>F</w:t>
      </w:r>
      <w:r w:rsidR="000A1987">
        <w:t xml:space="preserve">orecasts: </w:t>
      </w:r>
    </w:p>
    <w:p w14:paraId="5E65F9EA" w14:textId="77777777" w:rsidR="000A1987" w:rsidRDefault="000A1987" w:rsidP="000A1987">
      <w:pPr>
        <w:pStyle w:val="R14"/>
      </w:pPr>
    </w:p>
    <w:p w14:paraId="782B4495" w14:textId="77777777" w:rsidR="000A1987" w:rsidRDefault="000A1987" w:rsidP="00C17D6F">
      <w:pPr>
        <w:pStyle w:val="R14"/>
      </w:pPr>
      <w:r>
        <w:t xml:space="preserve">&gt; </w:t>
      </w:r>
      <w:proofErr w:type="gramStart"/>
      <w:r>
        <w:t>save.pred</w:t>
      </w:r>
      <w:proofErr w:type="gramEnd"/>
      <w:r>
        <w:t xml:space="preserve">2 &lt;- predict(object = mod.fit2, </w:t>
      </w:r>
      <w:proofErr w:type="spellStart"/>
      <w:r>
        <w:t>n.ahead</w:t>
      </w:r>
      <w:proofErr w:type="spellEnd"/>
      <w:r>
        <w:t xml:space="preserve"> = 2, </w:t>
      </w:r>
    </w:p>
    <w:p w14:paraId="4ACC3E99" w14:textId="20C3CD22" w:rsidR="000A1987" w:rsidRDefault="000A1987" w:rsidP="00C17D6F">
      <w:pPr>
        <w:pStyle w:val="R14"/>
      </w:pPr>
      <w:r>
        <w:t xml:space="preserve">    </w:t>
      </w:r>
      <w:proofErr w:type="spellStart"/>
      <w:r>
        <w:t>predint</w:t>
      </w:r>
      <w:proofErr w:type="spellEnd"/>
      <w:r>
        <w:t xml:space="preserve"> = 0.95)</w:t>
      </w:r>
    </w:p>
    <w:p w14:paraId="0ADA9027" w14:textId="489E29AA" w:rsidR="000A1987" w:rsidRDefault="000A1987" w:rsidP="00C17D6F">
      <w:pPr>
        <w:pStyle w:val="R14"/>
      </w:pPr>
      <w:r>
        <w:t xml:space="preserve">&gt; </w:t>
      </w:r>
      <w:proofErr w:type="gramStart"/>
      <w:r>
        <w:t>save.pred</w:t>
      </w:r>
      <w:proofErr w:type="gramEnd"/>
      <w:r>
        <w:t>2</w:t>
      </w:r>
    </w:p>
    <w:p w14:paraId="7DD8ED79" w14:textId="77777777" w:rsidR="000A1987" w:rsidRDefault="000A1987" w:rsidP="00C17D6F">
      <w:pPr>
        <w:pStyle w:val="R14"/>
      </w:pPr>
      <w:r>
        <w:t>$`Mode 1`</w:t>
      </w:r>
    </w:p>
    <w:p w14:paraId="061B3BD6" w14:textId="77777777" w:rsidR="000A1987" w:rsidRDefault="000A1987" w:rsidP="00C17D6F">
      <w:pPr>
        <w:pStyle w:val="R14"/>
      </w:pPr>
      <w:r>
        <w:t>$`Mode 1`$`Forecasts and SDs`</w:t>
      </w:r>
    </w:p>
    <w:p w14:paraId="5DD34467" w14:textId="77777777" w:rsidR="000A1987" w:rsidRDefault="000A1987" w:rsidP="00C17D6F">
      <w:pPr>
        <w:pStyle w:val="R14"/>
      </w:pPr>
      <w:r>
        <w:t xml:space="preserve">                    1         2</w:t>
      </w:r>
    </w:p>
    <w:p w14:paraId="0CF3FE16" w14:textId="77777777" w:rsidR="000A1987" w:rsidRDefault="000A1987" w:rsidP="00C17D6F">
      <w:pPr>
        <w:pStyle w:val="R14"/>
      </w:pPr>
      <w:r>
        <w:t>Forecasts   -0.683843 -0.500583</w:t>
      </w:r>
    </w:p>
    <w:p w14:paraId="07673D3B" w14:textId="77777777" w:rsidR="000A1987" w:rsidRDefault="000A1987" w:rsidP="00C17D6F">
      <w:pPr>
        <w:pStyle w:val="R14"/>
      </w:pPr>
      <w:r>
        <w:t xml:space="preserve">Exact SD     </w:t>
      </w:r>
      <w:proofErr w:type="gramStart"/>
      <w:r>
        <w:t>0.994153  1.085122</w:t>
      </w:r>
      <w:proofErr w:type="gramEnd"/>
    </w:p>
    <w:p w14:paraId="1EA4AC7E" w14:textId="77777777" w:rsidR="000A1987" w:rsidRDefault="000A1987" w:rsidP="00C17D6F">
      <w:pPr>
        <w:pStyle w:val="R14"/>
      </w:pPr>
      <w:r>
        <w:t xml:space="preserve">Limiting </w:t>
      </w:r>
      <w:proofErr w:type="gramStart"/>
      <w:r>
        <w:t>SD  0.994090</w:t>
      </w:r>
      <w:proofErr w:type="gramEnd"/>
      <w:r>
        <w:t xml:space="preserve">  1.085004</w:t>
      </w:r>
    </w:p>
    <w:p w14:paraId="2E7A301F" w14:textId="77777777" w:rsidR="000A1987" w:rsidRDefault="000A1987" w:rsidP="00C17D6F">
      <w:pPr>
        <w:pStyle w:val="R14"/>
      </w:pPr>
    </w:p>
    <w:p w14:paraId="229AA564" w14:textId="30636A03" w:rsidR="000A1987" w:rsidRDefault="000A1987" w:rsidP="00C17D6F">
      <w:pPr>
        <w:pStyle w:val="R14"/>
      </w:pPr>
      <w:r>
        <w:t>&gt; names(</w:t>
      </w:r>
      <w:proofErr w:type="gramStart"/>
      <w:r>
        <w:t>save.pred</w:t>
      </w:r>
      <w:proofErr w:type="gramEnd"/>
      <w:r>
        <w:t>2)</w:t>
      </w:r>
    </w:p>
    <w:p w14:paraId="21C7BFFA" w14:textId="0B32E29F" w:rsidR="000A1987" w:rsidRDefault="000A1987" w:rsidP="00C17D6F">
      <w:pPr>
        <w:pStyle w:val="R14"/>
      </w:pPr>
      <w:r>
        <w:t>[1] ""         "z"        "limiting" "</w:t>
      </w:r>
      <w:proofErr w:type="spellStart"/>
      <w:r>
        <w:t>predint</w:t>
      </w:r>
      <w:proofErr w:type="spellEnd"/>
      <w:proofErr w:type="gramStart"/>
      <w:r>
        <w:t>"  "</w:t>
      </w:r>
      <w:proofErr w:type="gramEnd"/>
      <w:r>
        <w:t xml:space="preserve">name" </w:t>
      </w:r>
      <w:r w:rsidR="008454D9">
        <w:t xml:space="preserve"> </w:t>
      </w:r>
      <w:r>
        <w:t xml:space="preserve">"m"       </w:t>
      </w:r>
    </w:p>
    <w:p w14:paraId="6DE39FFC" w14:textId="77777777" w:rsidR="00C821D2" w:rsidRDefault="00C821D2" w:rsidP="00C17D6F">
      <w:pPr>
        <w:pStyle w:val="R14"/>
      </w:pPr>
    </w:p>
    <w:p w14:paraId="3CF9E69C" w14:textId="33C37EC8" w:rsidR="00C17D6F" w:rsidRDefault="000A1987" w:rsidP="00C17D6F">
      <w:pPr>
        <w:pStyle w:val="R14"/>
      </w:pPr>
      <w:r>
        <w:t xml:space="preserve">&gt; </w:t>
      </w:r>
      <w:proofErr w:type="gramStart"/>
      <w:r>
        <w:t>save.pred</w:t>
      </w:r>
      <w:proofErr w:type="gramEnd"/>
      <w:r>
        <w:t xml:space="preserve">2$""  # Oddly, the first component in the list </w:t>
      </w:r>
    </w:p>
    <w:p w14:paraId="6F67F721" w14:textId="7F6AF41A" w:rsidR="000A1987" w:rsidRDefault="00C17D6F" w:rsidP="00C17D6F">
      <w:pPr>
        <w:pStyle w:val="R14"/>
      </w:pPr>
      <w:r>
        <w:t xml:space="preserve">                   </w:t>
      </w:r>
      <w:r w:rsidR="000A1987">
        <w:t>does not have a name!</w:t>
      </w:r>
    </w:p>
    <w:p w14:paraId="0280A3FA" w14:textId="77777777" w:rsidR="000A1987" w:rsidRDefault="000A1987" w:rsidP="00C17D6F">
      <w:pPr>
        <w:pStyle w:val="R14"/>
      </w:pPr>
      <w:r>
        <w:t>NULL</w:t>
      </w:r>
    </w:p>
    <w:p w14:paraId="1C1F7262" w14:textId="77777777" w:rsidR="000A1987" w:rsidRDefault="000A1987" w:rsidP="00C17D6F">
      <w:pPr>
        <w:pStyle w:val="R14"/>
      </w:pPr>
    </w:p>
    <w:p w14:paraId="7D73D4CB" w14:textId="1C086B3F" w:rsidR="000A1987" w:rsidRDefault="000A1987" w:rsidP="00C17D6F">
      <w:pPr>
        <w:pStyle w:val="R14"/>
      </w:pPr>
      <w:r>
        <w:t xml:space="preserve">&gt; </w:t>
      </w:r>
      <w:proofErr w:type="gramStart"/>
      <w:r>
        <w:t>save.pred</w:t>
      </w:r>
      <w:proofErr w:type="gramEnd"/>
      <w:r>
        <w:t>2[[1]]  # So, access by number</w:t>
      </w:r>
    </w:p>
    <w:p w14:paraId="5FB7739E" w14:textId="77777777" w:rsidR="000A1987" w:rsidRDefault="000A1987" w:rsidP="00C17D6F">
      <w:pPr>
        <w:pStyle w:val="R14"/>
      </w:pPr>
      <w:r>
        <w:t>$</w:t>
      </w:r>
      <w:proofErr w:type="spellStart"/>
      <w:r>
        <w:t>SDForecasts</w:t>
      </w:r>
      <w:proofErr w:type="spellEnd"/>
    </w:p>
    <w:p w14:paraId="1BDB689D" w14:textId="77777777" w:rsidR="000A1987" w:rsidRDefault="000A1987" w:rsidP="00C17D6F">
      <w:pPr>
        <w:pStyle w:val="R14"/>
      </w:pPr>
      <w:r>
        <w:t xml:space="preserve">            1        2</w:t>
      </w:r>
    </w:p>
    <w:p w14:paraId="4B491E4F" w14:textId="77777777" w:rsidR="000A1987" w:rsidRDefault="000A1987" w:rsidP="00C17D6F">
      <w:pPr>
        <w:pStyle w:val="R14"/>
      </w:pPr>
      <w:r>
        <w:lastRenderedPageBreak/>
        <w:t>500 0.9941527 1.085122</w:t>
      </w:r>
    </w:p>
    <w:p w14:paraId="4F1C9D48" w14:textId="77777777" w:rsidR="000A1987" w:rsidRDefault="000A1987" w:rsidP="00C17D6F">
      <w:pPr>
        <w:pStyle w:val="R14"/>
      </w:pPr>
    </w:p>
    <w:p w14:paraId="17CAB22B" w14:textId="77777777" w:rsidR="000A1987" w:rsidRDefault="000A1987" w:rsidP="00C17D6F">
      <w:pPr>
        <w:pStyle w:val="R14"/>
      </w:pPr>
      <w:r>
        <w:t>$Forecast</w:t>
      </w:r>
    </w:p>
    <w:p w14:paraId="5621DB62" w14:textId="77777777" w:rsidR="000A1987" w:rsidRDefault="000A1987" w:rsidP="00C17D6F">
      <w:pPr>
        <w:pStyle w:val="R14"/>
      </w:pPr>
      <w:r>
        <w:t xml:space="preserve">         1          2 </w:t>
      </w:r>
    </w:p>
    <w:p w14:paraId="6BEA2E8B" w14:textId="77777777" w:rsidR="000A1987" w:rsidRDefault="000A1987" w:rsidP="00C17D6F">
      <w:pPr>
        <w:pStyle w:val="R14"/>
      </w:pPr>
      <w:r>
        <w:t xml:space="preserve">-0.6838431 -0.5005828 </w:t>
      </w:r>
    </w:p>
    <w:p w14:paraId="12087293" w14:textId="77777777" w:rsidR="000A1987" w:rsidRDefault="000A1987" w:rsidP="00C17D6F">
      <w:pPr>
        <w:pStyle w:val="R14"/>
      </w:pPr>
    </w:p>
    <w:p w14:paraId="6920306A" w14:textId="77777777" w:rsidR="000A1987" w:rsidRDefault="000A1987" w:rsidP="00C17D6F">
      <w:pPr>
        <w:pStyle w:val="R14"/>
      </w:pPr>
      <w:r>
        <w:t>$</w:t>
      </w:r>
      <w:proofErr w:type="spellStart"/>
      <w:r>
        <w:t>exactVar</w:t>
      </w:r>
      <w:proofErr w:type="spellEnd"/>
    </w:p>
    <w:p w14:paraId="12EE497F" w14:textId="77777777" w:rsidR="000A1987" w:rsidRDefault="000A1987" w:rsidP="00C17D6F">
      <w:pPr>
        <w:pStyle w:val="R14"/>
      </w:pPr>
      <w:r>
        <w:t>[1] 0.9883396 1.1774905</w:t>
      </w:r>
    </w:p>
    <w:p w14:paraId="5A8651B2" w14:textId="77777777" w:rsidR="000A1987" w:rsidRDefault="000A1987" w:rsidP="00C17D6F">
      <w:pPr>
        <w:pStyle w:val="R14"/>
      </w:pPr>
    </w:p>
    <w:p w14:paraId="6DF8FB38" w14:textId="77777777" w:rsidR="000A1987" w:rsidRDefault="000A1987" w:rsidP="00C17D6F">
      <w:pPr>
        <w:pStyle w:val="R14"/>
      </w:pPr>
      <w:r>
        <w:t>$</w:t>
      </w:r>
      <w:proofErr w:type="spellStart"/>
      <w:r>
        <w:t>exactSD</w:t>
      </w:r>
      <w:proofErr w:type="spellEnd"/>
    </w:p>
    <w:p w14:paraId="03CA8038" w14:textId="77777777" w:rsidR="000A1987" w:rsidRDefault="000A1987" w:rsidP="00C17D6F">
      <w:pPr>
        <w:pStyle w:val="R14"/>
      </w:pPr>
      <w:r>
        <w:t>[1] 0.9941527 1.0851224</w:t>
      </w:r>
    </w:p>
    <w:p w14:paraId="0AA594FA" w14:textId="77777777" w:rsidR="000A1987" w:rsidRDefault="000A1987" w:rsidP="00C17D6F">
      <w:pPr>
        <w:pStyle w:val="R14"/>
      </w:pPr>
    </w:p>
    <w:p w14:paraId="0D50E9E1" w14:textId="77777777" w:rsidR="000A1987" w:rsidRDefault="000A1987" w:rsidP="00C17D6F">
      <w:pPr>
        <w:pStyle w:val="R14"/>
      </w:pPr>
      <w:r>
        <w:t>$</w:t>
      </w:r>
      <w:proofErr w:type="spellStart"/>
      <w:r>
        <w:t>limitVar</w:t>
      </w:r>
      <w:proofErr w:type="spellEnd"/>
    </w:p>
    <w:p w14:paraId="742912E9" w14:textId="77777777" w:rsidR="000A1987" w:rsidRDefault="000A1987" w:rsidP="00C17D6F">
      <w:pPr>
        <w:pStyle w:val="R14"/>
      </w:pPr>
      <w:r>
        <w:t>[1] 0.9882149 1.1772333</w:t>
      </w:r>
    </w:p>
    <w:p w14:paraId="66C75AFF" w14:textId="77777777" w:rsidR="000A1987" w:rsidRDefault="000A1987" w:rsidP="00C17D6F">
      <w:pPr>
        <w:pStyle w:val="R14"/>
      </w:pPr>
    </w:p>
    <w:p w14:paraId="08FAC746" w14:textId="77777777" w:rsidR="000A1987" w:rsidRDefault="000A1987" w:rsidP="00C17D6F">
      <w:pPr>
        <w:pStyle w:val="R14"/>
      </w:pPr>
      <w:r>
        <w:t>$</w:t>
      </w:r>
      <w:proofErr w:type="spellStart"/>
      <w:r>
        <w:t>limitSD</w:t>
      </w:r>
      <w:proofErr w:type="spellEnd"/>
    </w:p>
    <w:p w14:paraId="17BB8BB8" w14:textId="77777777" w:rsidR="000A1987" w:rsidRDefault="000A1987" w:rsidP="00C17D6F">
      <w:pPr>
        <w:pStyle w:val="R14"/>
      </w:pPr>
      <w:r>
        <w:t>[1] 0.994090 1.085004</w:t>
      </w:r>
    </w:p>
    <w:p w14:paraId="10EBC9AB" w14:textId="77777777" w:rsidR="000A1987" w:rsidRDefault="000A1987" w:rsidP="00C17D6F">
      <w:pPr>
        <w:pStyle w:val="R14"/>
      </w:pPr>
    </w:p>
    <w:p w14:paraId="40A464F6" w14:textId="77777777" w:rsidR="000A1987" w:rsidRDefault="000A1987" w:rsidP="00C17D6F">
      <w:pPr>
        <w:pStyle w:val="R14"/>
      </w:pPr>
      <w:r>
        <w:t>$sigma2</w:t>
      </w:r>
    </w:p>
    <w:p w14:paraId="7DC201E9" w14:textId="77777777" w:rsidR="000A1987" w:rsidRDefault="000A1987" w:rsidP="00C17D6F">
      <w:pPr>
        <w:pStyle w:val="R14"/>
      </w:pPr>
      <w:r>
        <w:t>[1] 0.9882149</w:t>
      </w:r>
    </w:p>
    <w:p w14:paraId="50E53032" w14:textId="77777777" w:rsidR="000A1987" w:rsidRDefault="000A1987" w:rsidP="00C17D6F">
      <w:pPr>
        <w:pStyle w:val="R14"/>
      </w:pPr>
    </w:p>
    <w:p w14:paraId="1998D04D" w14:textId="77777777" w:rsidR="00B06951" w:rsidRDefault="000A1987" w:rsidP="00C17D6F">
      <w:pPr>
        <w:pStyle w:val="R14"/>
      </w:pPr>
      <w:r>
        <w:t xml:space="preserve">&gt; low &lt;- </w:t>
      </w:r>
      <w:proofErr w:type="gramStart"/>
      <w:r>
        <w:t>save.pred</w:t>
      </w:r>
      <w:proofErr w:type="gramEnd"/>
      <w:r>
        <w:t xml:space="preserve">2[[1]]$Forecast - </w:t>
      </w:r>
      <w:proofErr w:type="spellStart"/>
      <w:r>
        <w:t>qnorm</w:t>
      </w:r>
      <w:proofErr w:type="spellEnd"/>
      <w:r>
        <w:t xml:space="preserve">(p = 0.975, mean </w:t>
      </w:r>
    </w:p>
    <w:p w14:paraId="7E0649FD" w14:textId="73F9F7A2" w:rsidR="000A1987" w:rsidRDefault="00B06951" w:rsidP="00B06951">
      <w:pPr>
        <w:pStyle w:val="R14"/>
      </w:pPr>
      <w:r>
        <w:t xml:space="preserve">    </w:t>
      </w:r>
      <w:r w:rsidR="000A1987">
        <w:t xml:space="preserve">= 0, </w:t>
      </w:r>
      <w:proofErr w:type="spellStart"/>
      <w:r w:rsidR="000A1987">
        <w:t>sd</w:t>
      </w:r>
      <w:proofErr w:type="spellEnd"/>
      <w:r w:rsidR="000A1987">
        <w:t xml:space="preserve"> = 1)</w:t>
      </w:r>
      <w:r w:rsidR="00C17D6F">
        <w:t xml:space="preserve"> </w:t>
      </w:r>
      <w:r w:rsidR="000A1987">
        <w:t>*</w:t>
      </w:r>
      <w:r w:rsidR="00C17D6F">
        <w:t xml:space="preserve"> </w:t>
      </w:r>
      <w:proofErr w:type="gramStart"/>
      <w:r w:rsidR="000A1987">
        <w:t>save.pred</w:t>
      </w:r>
      <w:proofErr w:type="gramEnd"/>
      <w:r w:rsidR="000A1987">
        <w:t>2[[1]]$</w:t>
      </w:r>
      <w:proofErr w:type="spellStart"/>
      <w:r w:rsidR="000A1987">
        <w:t>limitSD</w:t>
      </w:r>
      <w:proofErr w:type="spellEnd"/>
    </w:p>
    <w:p w14:paraId="2E9191A1" w14:textId="77777777" w:rsidR="008454D9" w:rsidRDefault="000A1987" w:rsidP="00C17D6F">
      <w:pPr>
        <w:pStyle w:val="R14"/>
      </w:pPr>
      <w:r>
        <w:t xml:space="preserve">&gt; up &lt;- </w:t>
      </w:r>
      <w:proofErr w:type="gramStart"/>
      <w:r>
        <w:t>save.pred</w:t>
      </w:r>
      <w:proofErr w:type="gramEnd"/>
      <w:r>
        <w:t xml:space="preserve">2[[1]]$Forecast + </w:t>
      </w:r>
      <w:proofErr w:type="spellStart"/>
      <w:r>
        <w:t>qnorm</w:t>
      </w:r>
      <w:proofErr w:type="spellEnd"/>
      <w:r>
        <w:t xml:space="preserve">(p = 0.975, mean = </w:t>
      </w:r>
    </w:p>
    <w:p w14:paraId="5905371A" w14:textId="5D30E097" w:rsidR="000A1987" w:rsidRDefault="008454D9" w:rsidP="008454D9">
      <w:pPr>
        <w:pStyle w:val="R14"/>
      </w:pPr>
      <w:r>
        <w:t xml:space="preserve">    </w:t>
      </w:r>
      <w:r w:rsidR="000A1987">
        <w:t xml:space="preserve">0, </w:t>
      </w:r>
      <w:proofErr w:type="spellStart"/>
      <w:r w:rsidR="000A1987">
        <w:t>sd</w:t>
      </w:r>
      <w:proofErr w:type="spellEnd"/>
      <w:r w:rsidR="000A1987">
        <w:t xml:space="preserve"> = 1)</w:t>
      </w:r>
      <w:r w:rsidR="00C17D6F">
        <w:t xml:space="preserve"> </w:t>
      </w:r>
      <w:r w:rsidR="000A1987">
        <w:t>*</w:t>
      </w:r>
      <w:r w:rsidR="00C17D6F">
        <w:t xml:space="preserve"> </w:t>
      </w:r>
      <w:proofErr w:type="gramStart"/>
      <w:r w:rsidR="000A1987">
        <w:t>save.pred</w:t>
      </w:r>
      <w:proofErr w:type="gramEnd"/>
      <w:r w:rsidR="000A1987">
        <w:t>2[[1]]$</w:t>
      </w:r>
      <w:proofErr w:type="spellStart"/>
      <w:r w:rsidR="000A1987">
        <w:t>limitSD</w:t>
      </w:r>
      <w:proofErr w:type="spellEnd"/>
    </w:p>
    <w:p w14:paraId="34349473" w14:textId="56D2370C" w:rsidR="000A1987" w:rsidRDefault="000A1987" w:rsidP="00C17D6F">
      <w:pPr>
        <w:pStyle w:val="R14"/>
      </w:pPr>
      <w:r>
        <w:t xml:space="preserve">&gt; </w:t>
      </w:r>
      <w:proofErr w:type="spellStart"/>
      <w:proofErr w:type="gramStart"/>
      <w:r>
        <w:t>data.frame</w:t>
      </w:r>
      <w:proofErr w:type="spellEnd"/>
      <w:proofErr w:type="gramEnd"/>
      <w:r>
        <w:t>(low, up)</w:t>
      </w:r>
    </w:p>
    <w:p w14:paraId="602FE168" w14:textId="77777777" w:rsidR="000A1987" w:rsidRDefault="000A1987" w:rsidP="00C17D6F">
      <w:pPr>
        <w:pStyle w:val="R14"/>
      </w:pPr>
      <w:r>
        <w:t xml:space="preserve">        low       up</w:t>
      </w:r>
    </w:p>
    <w:p w14:paraId="27E7469F" w14:textId="77777777" w:rsidR="000A1987" w:rsidRDefault="000A1987" w:rsidP="00C17D6F">
      <w:pPr>
        <w:pStyle w:val="R14"/>
      </w:pPr>
      <w:r>
        <w:t>1 -2.632224 1.264538</w:t>
      </w:r>
    </w:p>
    <w:p w14:paraId="6C160CA5" w14:textId="6E8D148E" w:rsidR="000A1987" w:rsidRDefault="000A1987" w:rsidP="00C17D6F">
      <w:pPr>
        <w:pStyle w:val="R14"/>
      </w:pPr>
      <w:r>
        <w:t>2 -2.627151 1.625986</w:t>
      </w:r>
    </w:p>
    <w:p w14:paraId="73BE9F06" w14:textId="19D2EE4E" w:rsidR="00B664E0" w:rsidRDefault="00B664E0" w:rsidP="00B664E0">
      <w:pPr>
        <w:pStyle w:val="R14"/>
      </w:pPr>
    </w:p>
    <w:p w14:paraId="4C0CD671" w14:textId="3AC87ABD" w:rsidR="008454D9" w:rsidRDefault="008454D9" w:rsidP="008454D9">
      <w:pPr>
        <w:ind w:left="720"/>
      </w:pPr>
      <w:r w:rsidRPr="009721DB">
        <w:t xml:space="preserve">There are some small differences in comparison to </w:t>
      </w:r>
      <w:proofErr w:type="spellStart"/>
      <w:r w:rsidRPr="009721DB">
        <w:rPr>
          <w:rFonts w:ascii="Courier New" w:hAnsi="Courier New" w:cs="Courier New"/>
        </w:rPr>
        <w:t>fracdiff</w:t>
      </w:r>
      <w:proofErr w:type="spellEnd"/>
      <w:r w:rsidRPr="009721DB">
        <w:t>.</w:t>
      </w:r>
      <w:r>
        <w:t xml:space="preserve"> </w:t>
      </w:r>
    </w:p>
    <w:p w14:paraId="66F0E1EF" w14:textId="77777777" w:rsidR="008454D9" w:rsidRDefault="008454D9" w:rsidP="00B664E0">
      <w:pPr>
        <w:pStyle w:val="R14"/>
      </w:pPr>
    </w:p>
    <w:p w14:paraId="52ACC28D" w14:textId="1C9DFB4E" w:rsidR="00B664E0" w:rsidRDefault="00B664E0" w:rsidP="00B664E0">
      <w:pPr>
        <w:pStyle w:val="R14"/>
      </w:pPr>
      <w:r w:rsidRPr="00B664E0">
        <w:t xml:space="preserve">&gt; </w:t>
      </w:r>
      <w:proofErr w:type="gramStart"/>
      <w:r w:rsidRPr="00B664E0">
        <w:t>plot(</w:t>
      </w:r>
      <w:proofErr w:type="gramEnd"/>
      <w:r w:rsidRPr="00B664E0">
        <w:t>x = save.pred2)</w:t>
      </w:r>
    </w:p>
    <w:p w14:paraId="5C32BD16" w14:textId="77777777" w:rsidR="009721DB" w:rsidRDefault="009721DB" w:rsidP="00E167DC">
      <w:pPr>
        <w:ind w:left="720"/>
      </w:pPr>
    </w:p>
    <w:p w14:paraId="2DD5106E" w14:textId="128D9250" w:rsidR="00B664E0" w:rsidRDefault="00B664E0" w:rsidP="00E167DC">
      <w:pPr>
        <w:ind w:left="720"/>
      </w:pPr>
      <w:r>
        <w:rPr>
          <w:noProof/>
        </w:rPr>
        <w:lastRenderedPageBreak/>
        <w:drawing>
          <wp:inline distT="0" distB="0" distL="0" distR="0" wp14:anchorId="2A394060" wp14:editId="08479930">
            <wp:extent cx="4143285" cy="3918857"/>
            <wp:effectExtent l="0" t="0" r="0" b="571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4161770" cy="3936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AFEE2F" w14:textId="77777777" w:rsidR="00B664E0" w:rsidRDefault="00B664E0" w:rsidP="00E167DC">
      <w:pPr>
        <w:ind w:left="720"/>
      </w:pPr>
    </w:p>
    <w:p w14:paraId="6CAC760F" w14:textId="381A315C" w:rsidR="00263D2A" w:rsidRDefault="00263D2A" w:rsidP="00E167DC">
      <w:pPr>
        <w:ind w:left="720"/>
      </w:pPr>
      <w:r>
        <w:t xml:space="preserve">Why didn’t </w:t>
      </w:r>
      <w:r w:rsidR="009721DB">
        <w:t>we</w:t>
      </w:r>
      <w:r>
        <w:t xml:space="preserve"> focus on this package? </w:t>
      </w:r>
    </w:p>
    <w:p w14:paraId="728DEB73" w14:textId="7D09F8B9" w:rsidR="008454D9" w:rsidRPr="008454D9" w:rsidRDefault="00263D2A" w:rsidP="004F6752">
      <w:pPr>
        <w:pStyle w:val="ListParagraph"/>
        <w:numPr>
          <w:ilvl w:val="0"/>
          <w:numId w:val="36"/>
        </w:numPr>
      </w:pPr>
      <w:r w:rsidRPr="008454D9">
        <w:t xml:space="preserve">The </w:t>
      </w:r>
      <w:proofErr w:type="spellStart"/>
      <w:r w:rsidRPr="008454D9">
        <w:rPr>
          <w:rFonts w:ascii="Courier New" w:hAnsi="Courier New" w:cs="Courier New"/>
        </w:rPr>
        <w:t>fracdiff</w:t>
      </w:r>
      <w:proofErr w:type="spellEnd"/>
      <w:r w:rsidRPr="008454D9">
        <w:t xml:space="preserve"> package is more established</w:t>
      </w:r>
      <w:r w:rsidR="000276D3">
        <w:t>. It has been</w:t>
      </w:r>
      <w:r w:rsidR="004F6752">
        <w:t xml:space="preserve"> </w:t>
      </w:r>
      <w:r w:rsidRPr="008454D9">
        <w:t>around since at least 1999 in R and available with S-Plus prior to it</w:t>
      </w:r>
      <w:r w:rsidR="000276D3">
        <w:t xml:space="preserve">. </w:t>
      </w:r>
    </w:p>
    <w:p w14:paraId="53E49783" w14:textId="20D1591F" w:rsidR="008454D9" w:rsidRDefault="00680951" w:rsidP="00707AC2">
      <w:pPr>
        <w:pStyle w:val="ListParagraph"/>
        <w:numPr>
          <w:ilvl w:val="0"/>
          <w:numId w:val="36"/>
        </w:numPr>
      </w:pPr>
      <w:r w:rsidRPr="008454D9">
        <w:t xml:space="preserve">I recognize some of </w:t>
      </w:r>
      <w:proofErr w:type="spellStart"/>
      <w:r w:rsidR="00C821D2" w:rsidRPr="008454D9">
        <w:rPr>
          <w:rFonts w:ascii="Courier New" w:hAnsi="Courier New" w:cs="Courier New"/>
        </w:rPr>
        <w:t>fracdiff</w:t>
      </w:r>
      <w:r w:rsidR="00C821D2">
        <w:t>’s</w:t>
      </w:r>
      <w:proofErr w:type="spellEnd"/>
      <w:r w:rsidR="00C821D2">
        <w:t xml:space="preserve"> </w:t>
      </w:r>
      <w:r w:rsidRPr="008454D9">
        <w:t xml:space="preserve">authors as leaders in time series analysis. </w:t>
      </w:r>
    </w:p>
    <w:p w14:paraId="71E2CDC9" w14:textId="77777777" w:rsidR="00707AC2" w:rsidRDefault="00707AC2" w:rsidP="00707AC2">
      <w:pPr>
        <w:pStyle w:val="ListParagraph"/>
        <w:ind w:left="1080"/>
      </w:pPr>
    </w:p>
    <w:p w14:paraId="35CACC84" w14:textId="2BC952E5" w:rsidR="00263D2A" w:rsidRDefault="00C821D2" w:rsidP="008454D9">
      <w:pPr>
        <w:ind w:left="720"/>
      </w:pPr>
      <w:r>
        <w:t>B</w:t>
      </w:r>
      <w:r w:rsidR="008454D9">
        <w:t xml:space="preserve">oth packages could use improvements. </w:t>
      </w:r>
      <w:r w:rsidR="00263D2A">
        <w:t xml:space="preserve"> </w:t>
      </w:r>
    </w:p>
    <w:p w14:paraId="35627338" w14:textId="165D9265" w:rsidR="00D408EB" w:rsidRDefault="00D408EB" w:rsidP="000276D3">
      <w:r>
        <w:t xml:space="preserve"> </w:t>
      </w:r>
    </w:p>
    <w:sectPr w:rsidR="00D408EB" w:rsidSect="008262D6">
      <w:headerReference w:type="even" r:id="rId204"/>
      <w:headerReference w:type="default" r:id="rId205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CB18428" w14:textId="77777777" w:rsidR="00062D7A" w:rsidRDefault="00062D7A">
      <w:r>
        <w:separator/>
      </w:r>
    </w:p>
  </w:endnote>
  <w:endnote w:type="continuationSeparator" w:id="0">
    <w:p w14:paraId="4B5FF225" w14:textId="77777777" w:rsidR="00062D7A" w:rsidRDefault="00062D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F351D8" w14:textId="77777777" w:rsidR="00062D7A" w:rsidRDefault="00062D7A">
      <w:r>
        <w:separator/>
      </w:r>
    </w:p>
  </w:footnote>
  <w:footnote w:type="continuationSeparator" w:id="0">
    <w:p w14:paraId="78AA36F8" w14:textId="77777777" w:rsidR="00062D7A" w:rsidRDefault="00062D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0834C22" w14:textId="77777777" w:rsidR="000A1987" w:rsidRDefault="000A1987" w:rsidP="009251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0C576B" w14:textId="77777777" w:rsidR="000A1987" w:rsidRDefault="000A1987" w:rsidP="009251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290BBC" w14:textId="1118065F" w:rsidR="000A1987" w:rsidRPr="009251DF" w:rsidRDefault="000A1987" w:rsidP="009251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251DF">
      <w:rPr>
        <w:rStyle w:val="PageNumber"/>
        <w:sz w:val="32"/>
        <w:szCs w:val="32"/>
      </w:rPr>
      <w:fldChar w:fldCharType="begin"/>
    </w:r>
    <w:r w:rsidRPr="009251DF">
      <w:rPr>
        <w:rStyle w:val="PageNumber"/>
        <w:sz w:val="32"/>
        <w:szCs w:val="32"/>
      </w:rPr>
      <w:instrText xml:space="preserve">PAGE  </w:instrText>
    </w:r>
    <w:r w:rsidRPr="009251DF">
      <w:rPr>
        <w:rStyle w:val="PageNumber"/>
        <w:sz w:val="32"/>
        <w:szCs w:val="32"/>
      </w:rPr>
      <w:fldChar w:fldCharType="separate"/>
    </w:r>
    <w:r w:rsidR="00C76F7B">
      <w:rPr>
        <w:rStyle w:val="PageNumber"/>
        <w:noProof/>
        <w:sz w:val="32"/>
        <w:szCs w:val="32"/>
      </w:rPr>
      <w:t>17</w:t>
    </w:r>
    <w:r w:rsidRPr="009251DF">
      <w:rPr>
        <w:rStyle w:val="PageNumber"/>
        <w:sz w:val="32"/>
        <w:szCs w:val="32"/>
      </w:rPr>
      <w:fldChar w:fldCharType="end"/>
    </w:r>
  </w:p>
  <w:p w14:paraId="22B4128D" w14:textId="77777777" w:rsidR="000A1987" w:rsidRPr="008262D6" w:rsidRDefault="000A1987" w:rsidP="009251DF">
    <w:pPr>
      <w:pStyle w:val="Header"/>
      <w:ind w:right="360"/>
      <w:rPr>
        <w:sz w:val="32"/>
        <w:szCs w:val="3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2A91"/>
    <w:multiLevelType w:val="hybridMultilevel"/>
    <w:tmpl w:val="571C2ECC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0411EF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" w15:restartNumberingAfterBreak="0">
    <w:nsid w:val="04143461"/>
    <w:multiLevelType w:val="hybridMultilevel"/>
    <w:tmpl w:val="C054FFF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" w15:restartNumberingAfterBreak="0">
    <w:nsid w:val="04346A5B"/>
    <w:multiLevelType w:val="multilevel"/>
    <w:tmpl w:val="47608798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467950"/>
    <w:multiLevelType w:val="hybridMultilevel"/>
    <w:tmpl w:val="5DDAF4B2"/>
    <w:lvl w:ilvl="0" w:tplc="A2D42E8E">
      <w:start w:val="1"/>
      <w:numFmt w:val="decimal"/>
      <w:lvlText w:val="(%1-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09522D72"/>
    <w:multiLevelType w:val="hybridMultilevel"/>
    <w:tmpl w:val="79C0414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C222E70"/>
    <w:multiLevelType w:val="hybridMultilevel"/>
    <w:tmpl w:val="918ADB3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7" w15:restartNumberingAfterBreak="0">
    <w:nsid w:val="0FAC6FE6"/>
    <w:multiLevelType w:val="hybridMultilevel"/>
    <w:tmpl w:val="440260E2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0FFC5B99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9" w15:restartNumberingAfterBreak="0">
    <w:nsid w:val="1DEB7ED1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4732A3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1" w15:restartNumberingAfterBreak="0">
    <w:nsid w:val="227C24D8"/>
    <w:multiLevelType w:val="hybridMultilevel"/>
    <w:tmpl w:val="7570CC0A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937D94"/>
    <w:multiLevelType w:val="hybridMultilevel"/>
    <w:tmpl w:val="DB76F6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C1B3252"/>
    <w:multiLevelType w:val="multilevel"/>
    <w:tmpl w:val="6C8C8F8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9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1041200"/>
    <w:multiLevelType w:val="hybridMultilevel"/>
    <w:tmpl w:val="0C72D85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5" w15:restartNumberingAfterBreak="0">
    <w:nsid w:val="39F933EB"/>
    <w:multiLevelType w:val="multilevel"/>
    <w:tmpl w:val="440260E2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6" w15:restartNumberingAfterBreak="0">
    <w:nsid w:val="3BC54204"/>
    <w:multiLevelType w:val="hybridMultilevel"/>
    <w:tmpl w:val="33DE429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7" w15:restartNumberingAfterBreak="0">
    <w:nsid w:val="3E1610D6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3BD5F8E"/>
    <w:multiLevelType w:val="hybridMultilevel"/>
    <w:tmpl w:val="A26806B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9" w15:restartNumberingAfterBreak="0">
    <w:nsid w:val="452030C3"/>
    <w:multiLevelType w:val="hybridMultilevel"/>
    <w:tmpl w:val="8AAE9D4A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0" w15:restartNumberingAfterBreak="0">
    <w:nsid w:val="46F60729"/>
    <w:multiLevelType w:val="multilevel"/>
    <w:tmpl w:val="DBD645DC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0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47804AEF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2" w15:restartNumberingAfterBreak="0">
    <w:nsid w:val="49B26E4C"/>
    <w:multiLevelType w:val="multilevel"/>
    <w:tmpl w:val="A04866B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D0B5DB3"/>
    <w:multiLevelType w:val="multilevel"/>
    <w:tmpl w:val="7570CC0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1C04BD"/>
    <w:multiLevelType w:val="hybridMultilevel"/>
    <w:tmpl w:val="3E58335A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5" w15:restartNumberingAfterBreak="0">
    <w:nsid w:val="5C2B2C0A"/>
    <w:multiLevelType w:val="hybridMultilevel"/>
    <w:tmpl w:val="D8142A7A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6" w15:restartNumberingAfterBreak="0">
    <w:nsid w:val="5C363CB3"/>
    <w:multiLevelType w:val="hybridMultilevel"/>
    <w:tmpl w:val="75CA55E6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40A200B"/>
    <w:multiLevelType w:val="hybridMultilevel"/>
    <w:tmpl w:val="C1F8C95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5110780"/>
    <w:multiLevelType w:val="hybridMultilevel"/>
    <w:tmpl w:val="DB2EEC3E"/>
    <w:lvl w:ilvl="0" w:tplc="482E972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86078C2"/>
    <w:multiLevelType w:val="multilevel"/>
    <w:tmpl w:val="440260E2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0" w15:restartNumberingAfterBreak="0">
    <w:nsid w:val="6EBB4B25"/>
    <w:multiLevelType w:val="multilevel"/>
    <w:tmpl w:val="B752357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2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2173BC4"/>
    <w:multiLevelType w:val="hybridMultilevel"/>
    <w:tmpl w:val="0526C0F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2" w15:restartNumberingAfterBreak="0">
    <w:nsid w:val="72D5255A"/>
    <w:multiLevelType w:val="hybridMultilevel"/>
    <w:tmpl w:val="03F06ED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3" w15:restartNumberingAfterBreak="0">
    <w:nsid w:val="774C7EC4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4" w15:restartNumberingAfterBreak="0">
    <w:nsid w:val="7B31517B"/>
    <w:multiLevelType w:val="multilevel"/>
    <w:tmpl w:val="D8142A7A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35" w15:restartNumberingAfterBreak="0">
    <w:nsid w:val="7E4E5A4E"/>
    <w:multiLevelType w:val="hybridMultilevel"/>
    <w:tmpl w:val="BD666116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35"/>
  </w:num>
  <w:num w:numId="3">
    <w:abstractNumId w:val="7"/>
  </w:num>
  <w:num w:numId="4">
    <w:abstractNumId w:val="25"/>
  </w:num>
  <w:num w:numId="5">
    <w:abstractNumId w:val="11"/>
  </w:num>
  <w:num w:numId="6">
    <w:abstractNumId w:val="19"/>
  </w:num>
  <w:num w:numId="7">
    <w:abstractNumId w:val="28"/>
  </w:num>
  <w:num w:numId="8">
    <w:abstractNumId w:val="13"/>
  </w:num>
  <w:num w:numId="9">
    <w:abstractNumId w:val="33"/>
  </w:num>
  <w:num w:numId="10">
    <w:abstractNumId w:val="32"/>
  </w:num>
  <w:num w:numId="11">
    <w:abstractNumId w:val="34"/>
  </w:num>
  <w:num w:numId="12">
    <w:abstractNumId w:val="14"/>
  </w:num>
  <w:num w:numId="13">
    <w:abstractNumId w:val="8"/>
  </w:num>
  <w:num w:numId="14">
    <w:abstractNumId w:val="16"/>
  </w:num>
  <w:num w:numId="15">
    <w:abstractNumId w:val="1"/>
  </w:num>
  <w:num w:numId="16">
    <w:abstractNumId w:val="18"/>
  </w:num>
  <w:num w:numId="17">
    <w:abstractNumId w:val="10"/>
  </w:num>
  <w:num w:numId="18">
    <w:abstractNumId w:val="24"/>
  </w:num>
  <w:num w:numId="19">
    <w:abstractNumId w:val="21"/>
  </w:num>
  <w:num w:numId="20">
    <w:abstractNumId w:val="2"/>
  </w:num>
  <w:num w:numId="21">
    <w:abstractNumId w:val="29"/>
  </w:num>
  <w:num w:numId="22">
    <w:abstractNumId w:val="6"/>
  </w:num>
  <w:num w:numId="23">
    <w:abstractNumId w:val="15"/>
  </w:num>
  <w:num w:numId="24">
    <w:abstractNumId w:val="31"/>
  </w:num>
  <w:num w:numId="25">
    <w:abstractNumId w:val="17"/>
  </w:num>
  <w:num w:numId="26">
    <w:abstractNumId w:val="5"/>
  </w:num>
  <w:num w:numId="27">
    <w:abstractNumId w:val="23"/>
  </w:num>
  <w:num w:numId="28">
    <w:abstractNumId w:val="26"/>
  </w:num>
  <w:num w:numId="29">
    <w:abstractNumId w:val="22"/>
  </w:num>
  <w:num w:numId="30">
    <w:abstractNumId w:val="3"/>
  </w:num>
  <w:num w:numId="31">
    <w:abstractNumId w:val="20"/>
  </w:num>
  <w:num w:numId="32">
    <w:abstractNumId w:val="9"/>
  </w:num>
  <w:num w:numId="33">
    <w:abstractNumId w:val="27"/>
  </w:num>
  <w:num w:numId="34">
    <w:abstractNumId w:val="4"/>
  </w:num>
  <w:num w:numId="35">
    <w:abstractNumId w:val="0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BE8"/>
    <w:rsid w:val="000052C4"/>
    <w:rsid w:val="00013496"/>
    <w:rsid w:val="00014468"/>
    <w:rsid w:val="000276D3"/>
    <w:rsid w:val="00027C67"/>
    <w:rsid w:val="00032CB1"/>
    <w:rsid w:val="0005678B"/>
    <w:rsid w:val="00062D7A"/>
    <w:rsid w:val="00090153"/>
    <w:rsid w:val="00092542"/>
    <w:rsid w:val="00093254"/>
    <w:rsid w:val="00093BE8"/>
    <w:rsid w:val="00097C54"/>
    <w:rsid w:val="000A06CF"/>
    <w:rsid w:val="000A1987"/>
    <w:rsid w:val="000B7571"/>
    <w:rsid w:val="000D234E"/>
    <w:rsid w:val="000D6723"/>
    <w:rsid w:val="000E6B25"/>
    <w:rsid w:val="000F6EF6"/>
    <w:rsid w:val="001060E9"/>
    <w:rsid w:val="00110946"/>
    <w:rsid w:val="00112CEB"/>
    <w:rsid w:val="00120B92"/>
    <w:rsid w:val="00130A02"/>
    <w:rsid w:val="001329CF"/>
    <w:rsid w:val="00144939"/>
    <w:rsid w:val="001505D7"/>
    <w:rsid w:val="00163C58"/>
    <w:rsid w:val="001702BD"/>
    <w:rsid w:val="00183460"/>
    <w:rsid w:val="001864BC"/>
    <w:rsid w:val="001A2B48"/>
    <w:rsid w:val="001B34B2"/>
    <w:rsid w:val="001C5945"/>
    <w:rsid w:val="001D4B0F"/>
    <w:rsid w:val="001D65F8"/>
    <w:rsid w:val="001F0C0A"/>
    <w:rsid w:val="00200211"/>
    <w:rsid w:val="0020066C"/>
    <w:rsid w:val="00204E87"/>
    <w:rsid w:val="0020795A"/>
    <w:rsid w:val="002224B4"/>
    <w:rsid w:val="00234159"/>
    <w:rsid w:val="00241285"/>
    <w:rsid w:val="00263D2A"/>
    <w:rsid w:val="00267355"/>
    <w:rsid w:val="002704A8"/>
    <w:rsid w:val="002844E6"/>
    <w:rsid w:val="00285E97"/>
    <w:rsid w:val="002913F0"/>
    <w:rsid w:val="00293F5F"/>
    <w:rsid w:val="00296EF1"/>
    <w:rsid w:val="002A4FBE"/>
    <w:rsid w:val="002B0C83"/>
    <w:rsid w:val="002B5962"/>
    <w:rsid w:val="002E785A"/>
    <w:rsid w:val="002F6D82"/>
    <w:rsid w:val="00312EDE"/>
    <w:rsid w:val="00320D15"/>
    <w:rsid w:val="00324250"/>
    <w:rsid w:val="00326FD2"/>
    <w:rsid w:val="0033289E"/>
    <w:rsid w:val="003408E6"/>
    <w:rsid w:val="00351809"/>
    <w:rsid w:val="00355D5A"/>
    <w:rsid w:val="0036055B"/>
    <w:rsid w:val="00362DA4"/>
    <w:rsid w:val="003644D0"/>
    <w:rsid w:val="00376925"/>
    <w:rsid w:val="0037746A"/>
    <w:rsid w:val="00384EF0"/>
    <w:rsid w:val="00387747"/>
    <w:rsid w:val="00397780"/>
    <w:rsid w:val="003A1C35"/>
    <w:rsid w:val="003A226E"/>
    <w:rsid w:val="003A7AF4"/>
    <w:rsid w:val="003B1E14"/>
    <w:rsid w:val="003C15D1"/>
    <w:rsid w:val="003C6065"/>
    <w:rsid w:val="003F7B5D"/>
    <w:rsid w:val="0041145C"/>
    <w:rsid w:val="00415A40"/>
    <w:rsid w:val="004218A1"/>
    <w:rsid w:val="0043004D"/>
    <w:rsid w:val="00450F8D"/>
    <w:rsid w:val="00473D06"/>
    <w:rsid w:val="00490891"/>
    <w:rsid w:val="004C199D"/>
    <w:rsid w:val="004E7F69"/>
    <w:rsid w:val="004F6599"/>
    <w:rsid w:val="004F6752"/>
    <w:rsid w:val="00513847"/>
    <w:rsid w:val="00523CCC"/>
    <w:rsid w:val="00524B19"/>
    <w:rsid w:val="00525CD5"/>
    <w:rsid w:val="0052748B"/>
    <w:rsid w:val="00542285"/>
    <w:rsid w:val="00546A17"/>
    <w:rsid w:val="00546A64"/>
    <w:rsid w:val="005514B3"/>
    <w:rsid w:val="00557FE3"/>
    <w:rsid w:val="0056426D"/>
    <w:rsid w:val="00574DE6"/>
    <w:rsid w:val="00577859"/>
    <w:rsid w:val="005834BF"/>
    <w:rsid w:val="005A2A11"/>
    <w:rsid w:val="005A5A62"/>
    <w:rsid w:val="005C7D6F"/>
    <w:rsid w:val="005D20F2"/>
    <w:rsid w:val="005D6857"/>
    <w:rsid w:val="005E62DF"/>
    <w:rsid w:val="005F1508"/>
    <w:rsid w:val="005F49B7"/>
    <w:rsid w:val="00605B11"/>
    <w:rsid w:val="00606386"/>
    <w:rsid w:val="0060731E"/>
    <w:rsid w:val="006078E3"/>
    <w:rsid w:val="00613CD2"/>
    <w:rsid w:val="00621495"/>
    <w:rsid w:val="0062521A"/>
    <w:rsid w:val="00626059"/>
    <w:rsid w:val="00641051"/>
    <w:rsid w:val="00651FBD"/>
    <w:rsid w:val="006558D7"/>
    <w:rsid w:val="006767A5"/>
    <w:rsid w:val="00680116"/>
    <w:rsid w:val="00680951"/>
    <w:rsid w:val="006913B1"/>
    <w:rsid w:val="0069385C"/>
    <w:rsid w:val="006A4A4C"/>
    <w:rsid w:val="006C197B"/>
    <w:rsid w:val="006C4B1C"/>
    <w:rsid w:val="006C6C9F"/>
    <w:rsid w:val="006E4335"/>
    <w:rsid w:val="00707AC2"/>
    <w:rsid w:val="00713A17"/>
    <w:rsid w:val="007176A2"/>
    <w:rsid w:val="0072532F"/>
    <w:rsid w:val="007264E2"/>
    <w:rsid w:val="00726743"/>
    <w:rsid w:val="00746FCC"/>
    <w:rsid w:val="00772E89"/>
    <w:rsid w:val="00777E3D"/>
    <w:rsid w:val="00794AEE"/>
    <w:rsid w:val="007960AA"/>
    <w:rsid w:val="007A5165"/>
    <w:rsid w:val="007A7D72"/>
    <w:rsid w:val="007E1DB6"/>
    <w:rsid w:val="007E3157"/>
    <w:rsid w:val="008039E3"/>
    <w:rsid w:val="00803C27"/>
    <w:rsid w:val="00807AC1"/>
    <w:rsid w:val="00817016"/>
    <w:rsid w:val="00821EE4"/>
    <w:rsid w:val="008262D6"/>
    <w:rsid w:val="008419B4"/>
    <w:rsid w:val="00841BD3"/>
    <w:rsid w:val="008454D9"/>
    <w:rsid w:val="008538D0"/>
    <w:rsid w:val="00861C3C"/>
    <w:rsid w:val="00863F95"/>
    <w:rsid w:val="00890F29"/>
    <w:rsid w:val="008A3D9E"/>
    <w:rsid w:val="008A42D0"/>
    <w:rsid w:val="008A7985"/>
    <w:rsid w:val="008B210F"/>
    <w:rsid w:val="008D4D43"/>
    <w:rsid w:val="008E1E33"/>
    <w:rsid w:val="008E6B0C"/>
    <w:rsid w:val="008E6BB5"/>
    <w:rsid w:val="008F78C0"/>
    <w:rsid w:val="009056C0"/>
    <w:rsid w:val="00922DE4"/>
    <w:rsid w:val="009251DF"/>
    <w:rsid w:val="00927791"/>
    <w:rsid w:val="0094038A"/>
    <w:rsid w:val="00940B57"/>
    <w:rsid w:val="009420B1"/>
    <w:rsid w:val="0094237C"/>
    <w:rsid w:val="009425AB"/>
    <w:rsid w:val="00950450"/>
    <w:rsid w:val="009536BB"/>
    <w:rsid w:val="009721DB"/>
    <w:rsid w:val="0097244C"/>
    <w:rsid w:val="00984E85"/>
    <w:rsid w:val="00985FDF"/>
    <w:rsid w:val="009A4457"/>
    <w:rsid w:val="009C1974"/>
    <w:rsid w:val="009C67AB"/>
    <w:rsid w:val="009E6767"/>
    <w:rsid w:val="00A0574F"/>
    <w:rsid w:val="00A078E1"/>
    <w:rsid w:val="00A16552"/>
    <w:rsid w:val="00A25497"/>
    <w:rsid w:val="00A44C6C"/>
    <w:rsid w:val="00A47E44"/>
    <w:rsid w:val="00A63035"/>
    <w:rsid w:val="00A6697C"/>
    <w:rsid w:val="00AA308F"/>
    <w:rsid w:val="00AC138B"/>
    <w:rsid w:val="00AC2B24"/>
    <w:rsid w:val="00AC753F"/>
    <w:rsid w:val="00AD2CDA"/>
    <w:rsid w:val="00AE1645"/>
    <w:rsid w:val="00AE397A"/>
    <w:rsid w:val="00AE4850"/>
    <w:rsid w:val="00AE5650"/>
    <w:rsid w:val="00AE642F"/>
    <w:rsid w:val="00B03ADE"/>
    <w:rsid w:val="00B03B80"/>
    <w:rsid w:val="00B06951"/>
    <w:rsid w:val="00B0711F"/>
    <w:rsid w:val="00B15133"/>
    <w:rsid w:val="00B246EC"/>
    <w:rsid w:val="00B27479"/>
    <w:rsid w:val="00B31BFA"/>
    <w:rsid w:val="00B34E81"/>
    <w:rsid w:val="00B53C7B"/>
    <w:rsid w:val="00B664E0"/>
    <w:rsid w:val="00B73D8D"/>
    <w:rsid w:val="00B7785D"/>
    <w:rsid w:val="00B808AF"/>
    <w:rsid w:val="00BB33AD"/>
    <w:rsid w:val="00BC0764"/>
    <w:rsid w:val="00BC30E8"/>
    <w:rsid w:val="00BC661A"/>
    <w:rsid w:val="00BC78F7"/>
    <w:rsid w:val="00BD4E39"/>
    <w:rsid w:val="00BD54B4"/>
    <w:rsid w:val="00BD6687"/>
    <w:rsid w:val="00BE2370"/>
    <w:rsid w:val="00BF3837"/>
    <w:rsid w:val="00C1203F"/>
    <w:rsid w:val="00C16FC2"/>
    <w:rsid w:val="00C17D6F"/>
    <w:rsid w:val="00C21282"/>
    <w:rsid w:val="00C24220"/>
    <w:rsid w:val="00C3736E"/>
    <w:rsid w:val="00C41810"/>
    <w:rsid w:val="00C44CD6"/>
    <w:rsid w:val="00C54DEF"/>
    <w:rsid w:val="00C676CB"/>
    <w:rsid w:val="00C72704"/>
    <w:rsid w:val="00C76BB7"/>
    <w:rsid w:val="00C76F7B"/>
    <w:rsid w:val="00C821D2"/>
    <w:rsid w:val="00C834E6"/>
    <w:rsid w:val="00C97E3D"/>
    <w:rsid w:val="00CA0D2D"/>
    <w:rsid w:val="00CA64C6"/>
    <w:rsid w:val="00CD5810"/>
    <w:rsid w:val="00CE57F1"/>
    <w:rsid w:val="00CF7EF0"/>
    <w:rsid w:val="00CF7FF7"/>
    <w:rsid w:val="00D00DAD"/>
    <w:rsid w:val="00D062DA"/>
    <w:rsid w:val="00D26C25"/>
    <w:rsid w:val="00D355A3"/>
    <w:rsid w:val="00D408EB"/>
    <w:rsid w:val="00D43531"/>
    <w:rsid w:val="00D623C8"/>
    <w:rsid w:val="00D66A88"/>
    <w:rsid w:val="00D77D73"/>
    <w:rsid w:val="00DB6822"/>
    <w:rsid w:val="00DC7FBC"/>
    <w:rsid w:val="00DE55DA"/>
    <w:rsid w:val="00DF252A"/>
    <w:rsid w:val="00E10856"/>
    <w:rsid w:val="00E167DC"/>
    <w:rsid w:val="00E235C2"/>
    <w:rsid w:val="00E23AFD"/>
    <w:rsid w:val="00E30136"/>
    <w:rsid w:val="00E324B4"/>
    <w:rsid w:val="00E3363A"/>
    <w:rsid w:val="00E35FC8"/>
    <w:rsid w:val="00E36D14"/>
    <w:rsid w:val="00E52F5E"/>
    <w:rsid w:val="00E61895"/>
    <w:rsid w:val="00E64E31"/>
    <w:rsid w:val="00E72192"/>
    <w:rsid w:val="00E8250B"/>
    <w:rsid w:val="00E85301"/>
    <w:rsid w:val="00EA333E"/>
    <w:rsid w:val="00EA5DF7"/>
    <w:rsid w:val="00EB1411"/>
    <w:rsid w:val="00EB7AF1"/>
    <w:rsid w:val="00EC1EF3"/>
    <w:rsid w:val="00EC3F20"/>
    <w:rsid w:val="00EC5F24"/>
    <w:rsid w:val="00EC6E95"/>
    <w:rsid w:val="00ED2458"/>
    <w:rsid w:val="00ED2EFE"/>
    <w:rsid w:val="00ED69BB"/>
    <w:rsid w:val="00EE1304"/>
    <w:rsid w:val="00EF1B42"/>
    <w:rsid w:val="00EF32A8"/>
    <w:rsid w:val="00F17DD4"/>
    <w:rsid w:val="00F21ED0"/>
    <w:rsid w:val="00F3127E"/>
    <w:rsid w:val="00F34540"/>
    <w:rsid w:val="00F3699F"/>
    <w:rsid w:val="00F52353"/>
    <w:rsid w:val="00F5763B"/>
    <w:rsid w:val="00F66B73"/>
    <w:rsid w:val="00F83859"/>
    <w:rsid w:val="00F85D8E"/>
    <w:rsid w:val="00FA4FCE"/>
    <w:rsid w:val="00FB7CFE"/>
    <w:rsid w:val="00FC1742"/>
    <w:rsid w:val="00FC733A"/>
    <w:rsid w:val="00FD1A96"/>
    <w:rsid w:val="00FE08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245544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34BF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93BE8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093BE8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4">
    <w:name w:val="heading 4"/>
    <w:basedOn w:val="Normal"/>
    <w:next w:val="Normal"/>
    <w:qFormat/>
    <w:rsid w:val="00355D5A"/>
    <w:pPr>
      <w:keepNext/>
      <w:outlineLvl w:val="3"/>
    </w:pPr>
    <w:rPr>
      <w:rFonts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251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251DF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styleId="Footer">
    <w:name w:val="footer"/>
    <w:basedOn w:val="Normal"/>
    <w:rsid w:val="009251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55D5A"/>
    <w:pPr>
      <w:ind w:left="720"/>
    </w:pPr>
    <w:rPr>
      <w:rFonts w:cs="Arial"/>
      <w:szCs w:val="20"/>
    </w:rPr>
  </w:style>
  <w:style w:type="character" w:styleId="CommentReference">
    <w:name w:val="annotation reference"/>
    <w:semiHidden/>
    <w:rsid w:val="00FE08F3"/>
    <w:rPr>
      <w:sz w:val="16"/>
      <w:szCs w:val="16"/>
    </w:rPr>
  </w:style>
  <w:style w:type="paragraph" w:styleId="CommentText">
    <w:name w:val="annotation text"/>
    <w:basedOn w:val="Normal"/>
    <w:semiHidden/>
    <w:rsid w:val="00FE08F3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E08F3"/>
    <w:rPr>
      <w:b/>
      <w:bCs/>
    </w:rPr>
  </w:style>
  <w:style w:type="paragraph" w:styleId="BalloonText">
    <w:name w:val="Balloon Text"/>
    <w:basedOn w:val="Normal"/>
    <w:semiHidden/>
    <w:rsid w:val="00FE08F3"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rsid w:val="009420B1"/>
    <w:pPr>
      <w:ind w:left="720"/>
    </w:pPr>
    <w:rPr>
      <w:rFonts w:ascii="Courier New" w:hAnsi="Courier New"/>
      <w:sz w:val="32"/>
    </w:rPr>
  </w:style>
  <w:style w:type="character" w:styleId="Hyperlink">
    <w:name w:val="Hyperlink"/>
    <w:rsid w:val="00BD54B4"/>
    <w:rPr>
      <w:color w:val="0000FF"/>
      <w:u w:val="single"/>
    </w:rPr>
  </w:style>
  <w:style w:type="paragraph" w:styleId="Revision">
    <w:name w:val="Revision"/>
    <w:hidden/>
    <w:uiPriority w:val="99"/>
    <w:semiHidden/>
    <w:rsid w:val="00A63035"/>
    <w:rPr>
      <w:rFonts w:ascii="Arial" w:hAnsi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E35FC8"/>
    <w:pPr>
      <w:ind w:left="720"/>
      <w:contextualSpacing/>
    </w:pPr>
  </w:style>
  <w:style w:type="paragraph" w:customStyle="1" w:styleId="R14">
    <w:name w:val="R14"/>
    <w:basedOn w:val="Normal"/>
    <w:qFormat/>
    <w:rsid w:val="00EB1411"/>
    <w:pPr>
      <w:ind w:left="720"/>
      <w:jc w:val="left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188" Type="http://schemas.openxmlformats.org/officeDocument/2006/relationships/image" Target="media/image93.png"/><Relationship Id="rId201" Type="http://schemas.openxmlformats.org/officeDocument/2006/relationships/image" Target="media/image11.png"/><Relationship Id="rId7" Type="http://schemas.openxmlformats.org/officeDocument/2006/relationships/customXml" Target="ink/ink1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00" Type="http://schemas.openxmlformats.org/officeDocument/2006/relationships/image" Target="media/image99.png"/><Relationship Id="rId20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0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customXml" Target="ink/ink2.xml"/><Relationship Id="rId199" Type="http://schemas.openxmlformats.org/officeDocument/2006/relationships/customXml" Target="ink/ink4.xml"/><Relationship Id="rId203" Type="http://schemas.openxmlformats.org/officeDocument/2006/relationships/image" Target="media/image13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198" Type="http://schemas.openxmlformats.org/officeDocument/2006/relationships/image" Target="media/image98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5.bin"/><Relationship Id="rId202" Type="http://schemas.openxmlformats.org/officeDocument/2006/relationships/image" Target="media/image12.png"/><Relationship Id="rId207" Type="http://schemas.openxmlformats.org/officeDocument/2006/relationships/theme" Target="theme/theme1.xml"/><Relationship Id="rId8" Type="http://schemas.openxmlformats.org/officeDocument/2006/relationships/image" Target="media/image1.png"/><Relationship Id="rId189" Type="http://schemas.openxmlformats.org/officeDocument/2006/relationships/customXml" Target="ink/ink3.xml"/><Relationship Id="rId206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08T15:59:25.4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7191 0 0,'0'0'1864'0'0,"7"6"-1864"0"0,-3 0 0 0 0,7-2 0 0 0,-1 2 64 0 0,-1 0-64 0 0,-9 0 0 0 0,18-6-3583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08T16:20:26.6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4 193 1376 0 0,'-35'-11'64'0'0,"22"11"8"0"0,-21 5-72 0 0,3-5 0 0 0,-3-5 0 0 0,21 0 0 0 0,-4-1 1792 0 0,-22 1 352 0 0,26-6 64 0 0,-22 0 8 0 0,5 1-1944 0 0,13-6-392 0 0,4 5-72 0 0,-4-5-24 0 0,-1 5-584 0 0,1-5-112 0 0,4 5-24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08T16:21:03.4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6 1840 0 0,'0'0'2961'0'0,"8"-8"-2074"0"0,-3 4-368 0 0,0 0 0 0 0,0 1 1 0 0,0-1-1 0 0,0 1 0 0 0,0 1 0 0 0,1-1 1 0 0,0 1-1 0 0,7-2 0 0 0,-13 3-528 0 0,6-1 536 0 0,-2 1-252 0 0,-1-1 0 0 0,1 1 0 0 0,0 0 0 0 0,0 0 1 0 0,0 1-1 0 0,9-2 1125 0 0,-10 3-865 0 0,0-1 0 0 0,0 0-1 0 0,0 1 1 0 0,0 0 0 0 0,5 1-1 0 0,14 3 838 0 0,41 5 612 0 0,9-10-495 0 0,-42-6-839 0 0,-2 2-316 0 0,-10 1-71 0 0,1-1 1 0 0,-1 0-1 0 0,31-12 0 0 0,-25 7-156 0 0,-13 7-107 0 0,-1-1 0 0 0,19-1 0 0 0,-18 3 0 0 0,0 0 0 0 0,15-5 0 0 0,-25 5 1 0 0,1 0-1 0 0,0 1 0 0 0,0-1 1 0 0,1 1-1 0 0,-1-1 0 0 0,0 1 1 0 0,0 0-1 0 0,0 0 1 0 0,0 0-1 0 0,0 0 0 0 0,0 0 1 0 0,0 0-1 0 0,0 0 0 0 0,0 1 1 0 0,4 0-1 0 0,-5 0-2 0 0,0-1-1 0 0,0 0 1 0 0,0 1-1 0 0,0-1 1 0 0,0 0-1 0 0,0 0 1 0 0,0 0-1 0 0,1 0 1 0 0,-1 0-1 0 0,0 0 1 0 0,0 0-1 0 0,2 0 1 0 0,4-2-334 0 0,1 1 0 0 0,0 1 1 0 0,-1 0-1 0 0,1 0 0 0 0,-1 0 0 0 0,1 1 1 0 0,-1 0-1 0 0,13 3 0 0 0,-5 0-1048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1-08T16:21:04.4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920 0 0,'7'14'7124'0'0,"-6"-9"-3110"0"0,6 6-3042 0 0,-3-7-95 0 0,1-1-1 0 0,-1 1 1 0 0,1-2-1 0 0,0 1 1 0 0,0 0 0 0 0,9 4-1 0 0,2 0-102 0 0,-9-4-584 0 0,0-1 1 0 0,-1 1-1 0 0,1-1 0 0 0,1 0 1 0 0,-1 0-1 0 0,0-1 1 0 0,14 1-1 0 0,63-2 252 0 0,-68-1-208 0 0,21-4 1 0 0,15 0-2 0 0,33-1-346 0 0,-26 1-2456 0 0,-47 3 539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918</Words>
  <Characters>10937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1-07T20:35:00Z</dcterms:created>
  <dcterms:modified xsi:type="dcterms:W3CDTF">2022-01-08T1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